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84A1D4C" w14:textId="77777777" w:rsidR="00AA0B96" w:rsidRPr="00571B7E" w:rsidRDefault="00104A97">
      <w:pPr>
        <w:rPr>
          <w:b/>
        </w:rPr>
      </w:pPr>
      <w:r w:rsidRPr="00571B7E">
        <w:rPr>
          <w:b/>
        </w:rPr>
        <w:t>Secondary 1 U</w:t>
      </w:r>
      <w:bookmarkStart w:id="0" w:name="_GoBack"/>
      <w:bookmarkEnd w:id="0"/>
      <w:r w:rsidRPr="00571B7E">
        <w:rPr>
          <w:b/>
        </w:rPr>
        <w:t xml:space="preserve">nit Outline – AFHS Math Department </w:t>
      </w:r>
    </w:p>
    <w:p w14:paraId="6E52B06B" w14:textId="77777777" w:rsidR="00104A97" w:rsidRDefault="00104A97"/>
    <w:tbl>
      <w:tblPr>
        <w:tblStyle w:val="TableGrid"/>
        <w:tblW w:w="13752" w:type="dxa"/>
        <w:tblLook w:val="04A0" w:firstRow="1" w:lastRow="0" w:firstColumn="1" w:lastColumn="0" w:noHBand="0" w:noVBand="1"/>
      </w:tblPr>
      <w:tblGrid>
        <w:gridCol w:w="3587"/>
        <w:gridCol w:w="6421"/>
        <w:gridCol w:w="3744"/>
      </w:tblGrid>
      <w:tr w:rsidR="009C4A4A" w14:paraId="3B44A850" w14:textId="231DE9FA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4DA5EB9E" w14:textId="002148EA" w:rsidR="009C4A4A" w:rsidRPr="006B0AA5" w:rsidRDefault="009C4A4A" w:rsidP="00660BA9">
            <w:pPr>
              <w:jc w:val="center"/>
              <w:rPr>
                <w:b/>
              </w:rPr>
            </w:pPr>
            <w:r w:rsidRPr="006B0AA5">
              <w:rPr>
                <w:b/>
              </w:rPr>
              <w:t>Unit 1 – Properties of Numbers</w:t>
            </w:r>
          </w:p>
        </w:tc>
      </w:tr>
      <w:tr w:rsidR="005961A0" w14:paraId="681809B5" w14:textId="714CF765" w:rsidTr="003B0F8D">
        <w:trPr>
          <w:trHeight w:val="455"/>
        </w:trPr>
        <w:tc>
          <w:tcPr>
            <w:tcW w:w="3587" w:type="dxa"/>
          </w:tcPr>
          <w:p w14:paraId="53F9D84F" w14:textId="77777777" w:rsidR="005961A0" w:rsidRDefault="005961A0">
            <w:pPr>
              <w:rPr>
                <w:b/>
              </w:rPr>
            </w:pPr>
            <w:r w:rsidRPr="00104A97">
              <w:rPr>
                <w:b/>
              </w:rPr>
              <w:t>Concepts</w:t>
            </w:r>
          </w:p>
          <w:p w14:paraId="32EC20F9" w14:textId="77777777" w:rsidR="005961A0" w:rsidRPr="00104A97" w:rsidRDefault="005961A0" w:rsidP="00104A9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t>Adding and Subtracting – Positive and Negative #’s</w:t>
            </w:r>
          </w:p>
          <w:p w14:paraId="27B9B4DE" w14:textId="77777777" w:rsidR="005961A0" w:rsidRPr="00104A97" w:rsidRDefault="005961A0" w:rsidP="00104A9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t>Multiplying and Dividing – Positive and Negative #’s</w:t>
            </w:r>
          </w:p>
          <w:p w14:paraId="1A5C7C45" w14:textId="77777777" w:rsidR="005961A0" w:rsidRPr="00104A97" w:rsidRDefault="005961A0" w:rsidP="00104A9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t xml:space="preserve">Number Families – Real, Integers </w:t>
            </w:r>
            <w:proofErr w:type="spellStart"/>
            <w:r>
              <w:t>etc</w:t>
            </w:r>
            <w:proofErr w:type="spellEnd"/>
            <w:r>
              <w:t xml:space="preserve"> (basic)</w:t>
            </w:r>
          </w:p>
          <w:p w14:paraId="691831D0" w14:textId="77777777" w:rsidR="005961A0" w:rsidRPr="00104A97" w:rsidRDefault="005961A0" w:rsidP="00104A9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t xml:space="preserve">Order of Operations </w:t>
            </w:r>
          </w:p>
          <w:p w14:paraId="603BF517" w14:textId="77777777" w:rsidR="005961A0" w:rsidRPr="00104A97" w:rsidRDefault="005961A0" w:rsidP="00104A97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t>Inverse operations – Addition/Subtraction, Multiplication/Division, Squaring/Square Root</w:t>
            </w:r>
          </w:p>
        </w:tc>
        <w:tc>
          <w:tcPr>
            <w:tcW w:w="6421" w:type="dxa"/>
          </w:tcPr>
          <w:p w14:paraId="77366F35" w14:textId="77777777" w:rsidR="005961A0" w:rsidRDefault="005961A0">
            <w:pPr>
              <w:rPr>
                <w:b/>
              </w:rPr>
            </w:pPr>
            <w:r w:rsidRPr="00104A97">
              <w:rPr>
                <w:b/>
              </w:rPr>
              <w:t>Core</w:t>
            </w:r>
          </w:p>
          <w:p w14:paraId="7E554E1E" w14:textId="77777777" w:rsidR="005961A0" w:rsidRDefault="005961A0" w:rsidP="00104A97">
            <w:pPr>
              <w:pStyle w:val="ListParagraph"/>
              <w:numPr>
                <w:ilvl w:val="0"/>
                <w:numId w:val="3"/>
              </w:numPr>
            </w:pPr>
            <w:r w:rsidRPr="00104A97">
              <w:rPr>
                <w:rFonts w:eastAsia="Cambria" w:cs="Helvetica"/>
                <w:b/>
              </w:rPr>
              <w:t>A.SSE.1.a</w:t>
            </w:r>
            <w:r w:rsidRPr="00104A97">
              <w:rPr>
                <w:rFonts w:eastAsia="Cambria" w:cs="Helvetica"/>
              </w:rPr>
              <w:t xml:space="preserve">   </w:t>
            </w:r>
            <w:r w:rsidRPr="00104A97">
              <w:t xml:space="preserve">I know </w:t>
            </w:r>
            <w:r w:rsidRPr="00660BA9">
              <w:rPr>
                <w:u w:val="single"/>
              </w:rPr>
              <w:t>the vocabulary</w:t>
            </w:r>
            <w:r w:rsidRPr="00104A97">
              <w:t xml:space="preserve">  (expression, terms, factors, and coefficients) and can identify them in linear and exponential expressions. </w:t>
            </w:r>
          </w:p>
          <w:p w14:paraId="3A61CFEF" w14:textId="77777777" w:rsidR="005961A0" w:rsidRPr="00104A97" w:rsidRDefault="005961A0" w:rsidP="00F14D42"/>
          <w:p w14:paraId="29A2DD7F" w14:textId="77777777" w:rsidR="005961A0" w:rsidRPr="00104A97" w:rsidRDefault="005961A0" w:rsidP="00104A97">
            <w:pPr>
              <w:pStyle w:val="ListParagraph"/>
              <w:rPr>
                <w:b/>
              </w:rPr>
            </w:pPr>
          </w:p>
        </w:tc>
        <w:tc>
          <w:tcPr>
            <w:tcW w:w="3744" w:type="dxa"/>
          </w:tcPr>
          <w:p w14:paraId="59048466" w14:textId="77777777" w:rsidR="005961A0" w:rsidRDefault="009C4A4A">
            <w:pPr>
              <w:rPr>
                <w:b/>
              </w:rPr>
            </w:pPr>
            <w:r>
              <w:rPr>
                <w:b/>
              </w:rPr>
              <w:t xml:space="preserve">Resources </w:t>
            </w:r>
          </w:p>
          <w:p w14:paraId="3794EC9A" w14:textId="77777777" w:rsidR="009C4A4A" w:rsidRPr="00666793" w:rsidRDefault="009C4A4A">
            <w:pPr>
              <w:rPr>
                <w:u w:val="single"/>
              </w:rPr>
            </w:pPr>
            <w:r w:rsidRPr="00666793">
              <w:rPr>
                <w:u w:val="single"/>
              </w:rPr>
              <w:t>Book Sections</w:t>
            </w:r>
          </w:p>
          <w:p w14:paraId="47542C1C" w14:textId="032D1833" w:rsidR="00666793" w:rsidRDefault="00666793">
            <w:r>
              <w:t>0-2 Real Numbers</w:t>
            </w:r>
          </w:p>
          <w:p w14:paraId="73BAF647" w14:textId="77777777" w:rsidR="009C4A4A" w:rsidRDefault="00666793">
            <w:r>
              <w:t>0-3 Operations with integers</w:t>
            </w:r>
          </w:p>
          <w:p w14:paraId="00F06390" w14:textId="77777777" w:rsidR="00666793" w:rsidRDefault="00666793">
            <w:r>
              <w:t>1-2 Order of Operations</w:t>
            </w:r>
          </w:p>
          <w:p w14:paraId="5BE6E4B3" w14:textId="43E085E3" w:rsidR="003B4974" w:rsidRDefault="003B4974">
            <w:r>
              <w:t>1-4 Distributive Property</w:t>
            </w:r>
          </w:p>
          <w:p w14:paraId="7DD74A8E" w14:textId="6D509026" w:rsidR="00666793" w:rsidRDefault="00666793">
            <w:r>
              <w:t>1-3 Properties of Numbers</w:t>
            </w:r>
          </w:p>
          <w:p w14:paraId="46B6F053" w14:textId="4DAD34ED" w:rsidR="00666793" w:rsidRDefault="00282BA5">
            <w:r>
              <w:t>7-1 Multiplication Properties of Exponents</w:t>
            </w:r>
          </w:p>
          <w:p w14:paraId="6F290AF6" w14:textId="6AF9A92F" w:rsidR="00282BA5" w:rsidRDefault="00282BA5">
            <w:r>
              <w:t xml:space="preserve">7-2 Division Properties of Exponents </w:t>
            </w:r>
          </w:p>
          <w:p w14:paraId="7699A572" w14:textId="77777777" w:rsidR="00BE5D60" w:rsidRDefault="00BE5D60">
            <w:pPr>
              <w:rPr>
                <w:u w:val="single"/>
              </w:rPr>
            </w:pPr>
          </w:p>
          <w:p w14:paraId="6687043E" w14:textId="77777777" w:rsidR="009C4A4A" w:rsidRPr="00666793" w:rsidRDefault="009C4A4A">
            <w:pPr>
              <w:rPr>
                <w:u w:val="single"/>
              </w:rPr>
            </w:pPr>
            <w:r w:rsidRPr="00666793">
              <w:rPr>
                <w:u w:val="single"/>
              </w:rPr>
              <w:t>Tasks</w:t>
            </w:r>
          </w:p>
          <w:p w14:paraId="66D2A9AD" w14:textId="77777777" w:rsidR="009C4A4A" w:rsidRDefault="009C4A4A"/>
          <w:p w14:paraId="3AC44D8E" w14:textId="77777777" w:rsidR="009C4A4A" w:rsidRPr="00BE5D60" w:rsidRDefault="009C4A4A">
            <w:pPr>
              <w:rPr>
                <w:u w:val="single"/>
              </w:rPr>
            </w:pPr>
            <w:r w:rsidRPr="00BE5D60">
              <w:rPr>
                <w:u w:val="single"/>
              </w:rPr>
              <w:t>Worksheets</w:t>
            </w:r>
          </w:p>
          <w:p w14:paraId="17E01628" w14:textId="77777777" w:rsidR="009C4A4A" w:rsidRDefault="009C4A4A"/>
          <w:p w14:paraId="52F131B0" w14:textId="0A0C0C2D" w:rsidR="009C4A4A" w:rsidRPr="00BE5D60" w:rsidRDefault="009C4A4A">
            <w:pPr>
              <w:rPr>
                <w:u w:val="single"/>
              </w:rPr>
            </w:pPr>
            <w:r w:rsidRPr="00BE5D60">
              <w:rPr>
                <w:u w:val="single"/>
              </w:rPr>
              <w:t>Additional Resources</w:t>
            </w:r>
          </w:p>
          <w:p w14:paraId="30BBC638" w14:textId="5861B621" w:rsidR="009C4A4A" w:rsidRPr="009C4A4A" w:rsidRDefault="009C4A4A"/>
        </w:tc>
      </w:tr>
      <w:tr w:rsidR="009C4A4A" w14:paraId="18EF35B6" w14:textId="2EB014CE" w:rsidTr="009C4A4A">
        <w:trPr>
          <w:trHeight w:val="422"/>
        </w:trPr>
        <w:tc>
          <w:tcPr>
            <w:tcW w:w="13752" w:type="dxa"/>
            <w:gridSpan w:val="3"/>
            <w:vAlign w:val="center"/>
          </w:tcPr>
          <w:p w14:paraId="341B0119" w14:textId="14967455" w:rsidR="009C4A4A" w:rsidRPr="006B0AA5" w:rsidRDefault="009C4A4A" w:rsidP="00660BA9">
            <w:pPr>
              <w:jc w:val="center"/>
              <w:rPr>
                <w:b/>
              </w:rPr>
            </w:pPr>
            <w:r w:rsidRPr="006B0AA5">
              <w:rPr>
                <w:b/>
              </w:rPr>
              <w:t>Unit 2 – Geometrical Vocabulary</w:t>
            </w:r>
          </w:p>
        </w:tc>
      </w:tr>
      <w:tr w:rsidR="005961A0" w14:paraId="5962D46A" w14:textId="0B05E2E5" w:rsidTr="003B0F8D">
        <w:trPr>
          <w:trHeight w:val="422"/>
        </w:trPr>
        <w:tc>
          <w:tcPr>
            <w:tcW w:w="3587" w:type="dxa"/>
          </w:tcPr>
          <w:p w14:paraId="2BEC4888" w14:textId="77777777" w:rsidR="005961A0" w:rsidRDefault="005961A0">
            <w:r>
              <w:rPr>
                <w:b/>
              </w:rPr>
              <w:t>Concepts</w:t>
            </w:r>
          </w:p>
          <w:p w14:paraId="22A752D7" w14:textId="77777777" w:rsidR="005961A0" w:rsidRDefault="005961A0" w:rsidP="00104A97">
            <w:pPr>
              <w:pStyle w:val="ListParagraph"/>
              <w:numPr>
                <w:ilvl w:val="0"/>
                <w:numId w:val="3"/>
              </w:numPr>
            </w:pPr>
            <w:r>
              <w:t>Fractions</w:t>
            </w:r>
          </w:p>
          <w:p w14:paraId="0821B5E2" w14:textId="77777777" w:rsidR="005961A0" w:rsidRDefault="005961A0" w:rsidP="00104A97">
            <w:pPr>
              <w:pStyle w:val="ListParagraph"/>
              <w:numPr>
                <w:ilvl w:val="0"/>
                <w:numId w:val="3"/>
              </w:numPr>
            </w:pPr>
            <w:r>
              <w:t>Measuring</w:t>
            </w:r>
          </w:p>
          <w:p w14:paraId="104B6649" w14:textId="77777777" w:rsidR="005961A0" w:rsidRDefault="005961A0" w:rsidP="00104A97">
            <w:pPr>
              <w:pStyle w:val="ListParagraph"/>
              <w:numPr>
                <w:ilvl w:val="0"/>
                <w:numId w:val="3"/>
              </w:numPr>
            </w:pPr>
            <w:r>
              <w:t>Units</w:t>
            </w:r>
          </w:p>
          <w:p w14:paraId="379FC76D" w14:textId="77777777" w:rsidR="005961A0" w:rsidRPr="00104A97" w:rsidRDefault="005961A0" w:rsidP="00104A97">
            <w:pPr>
              <w:pStyle w:val="ListParagraph"/>
              <w:numPr>
                <w:ilvl w:val="0"/>
                <w:numId w:val="3"/>
              </w:numPr>
            </w:pPr>
            <w:r>
              <w:t>Definitions of an angle, circle, and line segments</w:t>
            </w:r>
          </w:p>
        </w:tc>
        <w:tc>
          <w:tcPr>
            <w:tcW w:w="6421" w:type="dxa"/>
          </w:tcPr>
          <w:p w14:paraId="07B27053" w14:textId="77777777" w:rsidR="005961A0" w:rsidRDefault="005961A0">
            <w:pPr>
              <w:rPr>
                <w:b/>
              </w:rPr>
            </w:pPr>
            <w:r>
              <w:rPr>
                <w:b/>
              </w:rPr>
              <w:t>Core</w:t>
            </w:r>
          </w:p>
          <w:p w14:paraId="638BDDD1" w14:textId="77777777" w:rsidR="005961A0" w:rsidRDefault="005961A0" w:rsidP="00660BA9">
            <w:pPr>
              <w:pStyle w:val="ListParagraph"/>
              <w:numPr>
                <w:ilvl w:val="0"/>
                <w:numId w:val="4"/>
              </w:numPr>
              <w:rPr>
                <w:rFonts w:cs="Helvetica"/>
              </w:rPr>
            </w:pPr>
            <w:r w:rsidRPr="00660BA9">
              <w:rPr>
                <w:b/>
              </w:rPr>
              <w:t>G.CO.1</w:t>
            </w:r>
            <w:r w:rsidRPr="00660BA9">
              <w:t xml:space="preserve">   </w:t>
            </w:r>
            <w:r w:rsidRPr="00660BA9">
              <w:rPr>
                <w:rFonts w:cs="Helvetica"/>
              </w:rPr>
              <w:t xml:space="preserve">I can precisely define an </w:t>
            </w:r>
            <w:r w:rsidRPr="00660BA9">
              <w:rPr>
                <w:rFonts w:cs="Helvetica"/>
                <w:u w:val="single"/>
              </w:rPr>
              <w:t>angle, circle</w:t>
            </w:r>
            <w:r w:rsidRPr="00660BA9">
              <w:rPr>
                <w:rFonts w:cs="Helvetica"/>
              </w:rPr>
              <w:t xml:space="preserve">, perpendicular line, parallel line, and </w:t>
            </w:r>
            <w:r w:rsidRPr="00660BA9">
              <w:rPr>
                <w:rFonts w:cs="Helvetica"/>
                <w:u w:val="single"/>
              </w:rPr>
              <w:t>line segment based</w:t>
            </w:r>
            <w:r w:rsidRPr="00660BA9">
              <w:rPr>
                <w:rFonts w:cs="Helvetica"/>
              </w:rPr>
              <w:t xml:space="preserve"> on the undefined notions of point, line, distance along a line, and distance around a circular arc.</w:t>
            </w:r>
          </w:p>
          <w:p w14:paraId="73F1E399" w14:textId="77777777" w:rsidR="005961A0" w:rsidRPr="00F14D42" w:rsidRDefault="005961A0" w:rsidP="00F14D42">
            <w:pPr>
              <w:pStyle w:val="ListParagraph"/>
              <w:numPr>
                <w:ilvl w:val="0"/>
                <w:numId w:val="4"/>
              </w:numPr>
              <w:tabs>
                <w:tab w:val="left" w:pos="5056"/>
              </w:tabs>
            </w:pPr>
            <w:r w:rsidRPr="00F14D42">
              <w:rPr>
                <w:b/>
              </w:rPr>
              <w:t>N.Q.2</w:t>
            </w:r>
            <w:r w:rsidRPr="00F14D42">
              <w:t xml:space="preserve"> I can identify appropriate units for modeling different contextual situations.</w:t>
            </w:r>
          </w:p>
          <w:p w14:paraId="5AED0208" w14:textId="45251013" w:rsidR="005961A0" w:rsidRDefault="005961A0" w:rsidP="00F14D42">
            <w:pPr>
              <w:pStyle w:val="ListParagraph"/>
              <w:numPr>
                <w:ilvl w:val="0"/>
                <w:numId w:val="4"/>
              </w:numPr>
              <w:tabs>
                <w:tab w:val="left" w:pos="5056"/>
              </w:tabs>
            </w:pPr>
            <w:r w:rsidRPr="00F14D42">
              <w:rPr>
                <w:b/>
              </w:rPr>
              <w:t xml:space="preserve">For example: </w:t>
            </w:r>
            <w:r w:rsidRPr="00F14D42">
              <w:t>It’s normally not appropriate to measure the height of a person in mm.</w:t>
            </w:r>
          </w:p>
          <w:p w14:paraId="14B34A11" w14:textId="5BFC96AE" w:rsidR="005961A0" w:rsidRPr="00F14D42" w:rsidRDefault="005961A0" w:rsidP="00F14D42">
            <w:pPr>
              <w:pStyle w:val="ListParagraph"/>
              <w:numPr>
                <w:ilvl w:val="0"/>
                <w:numId w:val="4"/>
              </w:numPr>
              <w:tabs>
                <w:tab w:val="left" w:pos="5056"/>
              </w:tabs>
            </w:pPr>
            <w:proofErr w:type="gramStart"/>
            <w:r w:rsidRPr="00F14D42">
              <w:rPr>
                <w:b/>
              </w:rPr>
              <w:t>N.Q.1.a</w:t>
            </w:r>
            <w:r w:rsidRPr="00F14D42">
              <w:t xml:space="preserve">  I</w:t>
            </w:r>
            <w:proofErr w:type="gramEnd"/>
            <w:r w:rsidRPr="00F14D42">
              <w:t xml:space="preserve"> can use unit analysis to help set up and </w:t>
            </w:r>
            <w:r w:rsidRPr="00F14D42">
              <w:lastRenderedPageBreak/>
              <w:t xml:space="preserve">solve contextual situations involving different units. </w:t>
            </w:r>
          </w:p>
          <w:p w14:paraId="140DF9A9" w14:textId="77777777" w:rsidR="005961A0" w:rsidRPr="00F14D42" w:rsidRDefault="005961A0" w:rsidP="00F14D42">
            <w:pPr>
              <w:pStyle w:val="ListParagraph"/>
              <w:numPr>
                <w:ilvl w:val="0"/>
                <w:numId w:val="4"/>
              </w:numPr>
            </w:pPr>
            <w:r w:rsidRPr="00F14D42">
              <w:rPr>
                <w:rFonts w:eastAsia="Cambria" w:cs="Helvetica"/>
                <w:b/>
              </w:rPr>
              <w:t>A.SSE.1.b</w:t>
            </w:r>
            <w:r w:rsidRPr="00F14D42">
              <w:rPr>
                <w:rFonts w:eastAsia="Cambria" w:cs="Helvetica"/>
              </w:rPr>
              <w:t xml:space="preserve">   </w:t>
            </w:r>
            <w:r w:rsidRPr="00F14D42">
              <w:t>I can determine the real world context of the variables in an expression.</w:t>
            </w:r>
          </w:p>
          <w:p w14:paraId="772F8ED3" w14:textId="5C3CF195" w:rsidR="005961A0" w:rsidRPr="00F14D42" w:rsidRDefault="005961A0" w:rsidP="00F14D42">
            <w:pPr>
              <w:pStyle w:val="ListParagraph"/>
              <w:numPr>
                <w:ilvl w:val="0"/>
                <w:numId w:val="4"/>
              </w:numPr>
            </w:pPr>
            <w:r w:rsidRPr="00F14D42">
              <w:rPr>
                <w:b/>
              </w:rPr>
              <w:t>For example:</w:t>
            </w:r>
            <w:r w:rsidRPr="00F14D42">
              <w:t xml:space="preserve"> For </w:t>
            </w:r>
            <w:r w:rsidRPr="00F14D42">
              <w:rPr>
                <w:position w:val="-12"/>
              </w:rPr>
              <w:object w:dxaOrig="1340" w:dyaOrig="400" w14:anchorId="3C663EF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20.25pt" o:ole="">
                  <v:imagedata r:id="rId7" o:title=""/>
                </v:shape>
                <o:OLEObject Type="Embed" ProgID="Equation.DSMT4" ShapeID="_x0000_i1025" DrawAspect="Content" ObjectID="_1406186511" r:id="rId8"/>
              </w:object>
            </w:r>
            <w:r w:rsidRPr="00F14D42">
              <w:t xml:space="preserve"> I understand what </w:t>
            </w:r>
            <w:r w:rsidRPr="00F14D42">
              <w:rPr>
                <w:i/>
              </w:rPr>
              <w:t xml:space="preserve">P </w:t>
            </w:r>
            <w:r w:rsidRPr="00F14D42">
              <w:t>and</w:t>
            </w:r>
            <w:r w:rsidRPr="00F14D42">
              <w:rPr>
                <w:i/>
              </w:rPr>
              <w:t xml:space="preserve"> </w:t>
            </w:r>
            <w:r w:rsidRPr="00F14D42">
              <w:rPr>
                <w:i/>
                <w:position w:val="-12"/>
              </w:rPr>
              <w:object w:dxaOrig="740" w:dyaOrig="400" w14:anchorId="398A91F3">
                <v:shape id="_x0000_i1026" type="#_x0000_t75" style="width:36.75pt;height:20.25pt" o:ole="">
                  <v:imagedata r:id="rId9" o:title=""/>
                </v:shape>
                <o:OLEObject Type="Embed" ProgID="Equation.DSMT4" ShapeID="_x0000_i1026" DrawAspect="Content" ObjectID="_1406186512" r:id="rId10"/>
              </w:object>
            </w:r>
            <w:r w:rsidRPr="00F14D42">
              <w:t xml:space="preserve">represent and how each affects the total amount. </w:t>
            </w:r>
          </w:p>
          <w:p w14:paraId="07C98793" w14:textId="77777777" w:rsidR="005961A0" w:rsidRPr="00660BA9" w:rsidRDefault="005961A0"/>
        </w:tc>
        <w:tc>
          <w:tcPr>
            <w:tcW w:w="3744" w:type="dxa"/>
          </w:tcPr>
          <w:p w14:paraId="4427FED7" w14:textId="77777777" w:rsidR="005961A0" w:rsidRDefault="009C4A4A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4D685F23" w14:textId="77777777" w:rsidR="003B0F8D" w:rsidRPr="00666793" w:rsidRDefault="003B0F8D" w:rsidP="003B0F8D">
            <w:pPr>
              <w:rPr>
                <w:u w:val="single"/>
              </w:rPr>
            </w:pPr>
            <w:r w:rsidRPr="00666793">
              <w:rPr>
                <w:u w:val="single"/>
              </w:rPr>
              <w:t>Book Sections</w:t>
            </w:r>
          </w:p>
          <w:p w14:paraId="27C0669E" w14:textId="77777777" w:rsidR="00666793" w:rsidRDefault="00666793" w:rsidP="00666793">
            <w:r>
              <w:t>0-4/0-5 Fractions</w:t>
            </w:r>
          </w:p>
          <w:p w14:paraId="3816A42C" w14:textId="77777777" w:rsidR="003B0F8D" w:rsidRDefault="00666793" w:rsidP="003B0F8D">
            <w:r>
              <w:t>10-1 Points, Lines and Planes</w:t>
            </w:r>
          </w:p>
          <w:p w14:paraId="732E76FE" w14:textId="77777777" w:rsidR="00666793" w:rsidRDefault="00666793" w:rsidP="003B0F8D">
            <w:r>
              <w:t>10-2 Linear Measure</w:t>
            </w:r>
          </w:p>
          <w:p w14:paraId="54E44FD3" w14:textId="27BF1222" w:rsidR="00666793" w:rsidRDefault="00666793" w:rsidP="003B0F8D">
            <w:r>
              <w:t xml:space="preserve">10-4 </w:t>
            </w:r>
            <w:r w:rsidR="003B4974">
              <w:t>Angle Measure</w:t>
            </w:r>
          </w:p>
          <w:p w14:paraId="6827658F" w14:textId="77777777" w:rsidR="003B4974" w:rsidRDefault="003B4974" w:rsidP="003B0F8D"/>
          <w:p w14:paraId="57A4F962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Tasks</w:t>
            </w:r>
          </w:p>
          <w:p w14:paraId="6F0016CA" w14:textId="77777777" w:rsidR="003B0F8D" w:rsidRDefault="003B0F8D" w:rsidP="003B0F8D"/>
          <w:p w14:paraId="71773CB0" w14:textId="77777777" w:rsidR="003B0F8D" w:rsidRDefault="003B0F8D" w:rsidP="003B0F8D">
            <w:r>
              <w:t>Worksheets</w:t>
            </w:r>
          </w:p>
          <w:p w14:paraId="06602F24" w14:textId="77777777" w:rsidR="003B0F8D" w:rsidRDefault="003B0F8D" w:rsidP="003B0F8D"/>
          <w:p w14:paraId="32FD2DA7" w14:textId="77777777" w:rsidR="003B0F8D" w:rsidRDefault="003B0F8D" w:rsidP="003B0F8D">
            <w:r>
              <w:t>Additional Resources</w:t>
            </w:r>
          </w:p>
          <w:p w14:paraId="7BDE1140" w14:textId="6BB0B2F6" w:rsidR="003B0F8D" w:rsidRPr="003B0F8D" w:rsidRDefault="003B0F8D"/>
        </w:tc>
      </w:tr>
      <w:tr w:rsidR="009C4A4A" w14:paraId="09B44654" w14:textId="1148CEF2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3137D5C8" w14:textId="55D74531" w:rsidR="009C4A4A" w:rsidRPr="006B0AA5" w:rsidRDefault="009C4A4A" w:rsidP="00660BA9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3 – Number Patterns</w:t>
            </w:r>
          </w:p>
        </w:tc>
      </w:tr>
      <w:tr w:rsidR="005961A0" w14:paraId="0AC10C58" w14:textId="46113884" w:rsidTr="003B0F8D">
        <w:trPr>
          <w:trHeight w:val="455"/>
        </w:trPr>
        <w:tc>
          <w:tcPr>
            <w:tcW w:w="3587" w:type="dxa"/>
          </w:tcPr>
          <w:p w14:paraId="63FAA854" w14:textId="77777777" w:rsidR="005961A0" w:rsidRDefault="005961A0">
            <w:r>
              <w:rPr>
                <w:b/>
              </w:rPr>
              <w:t>Concepts</w:t>
            </w:r>
          </w:p>
          <w:p w14:paraId="221897FA" w14:textId="77777777" w:rsidR="005961A0" w:rsidRDefault="005961A0" w:rsidP="00660BA9">
            <w:pPr>
              <w:pStyle w:val="ListParagraph"/>
              <w:numPr>
                <w:ilvl w:val="0"/>
                <w:numId w:val="4"/>
              </w:numPr>
            </w:pPr>
            <w:r>
              <w:t>Building Tables, Graphs, pictorial representations and basic algebraic expressions for simple linear number patterns and simple exponential patterns</w:t>
            </w:r>
          </w:p>
          <w:p w14:paraId="248B1628" w14:textId="77777777" w:rsidR="005961A0" w:rsidRDefault="005961A0" w:rsidP="00660BA9">
            <w:pPr>
              <w:pStyle w:val="ListParagraph"/>
              <w:numPr>
                <w:ilvl w:val="0"/>
                <w:numId w:val="4"/>
              </w:numPr>
            </w:pPr>
            <w:r>
              <w:t>Finding a common difference /ratio in tables, graphs, pictorial representations and representing them</w:t>
            </w:r>
          </w:p>
          <w:p w14:paraId="06DDC930" w14:textId="77777777" w:rsidR="005961A0" w:rsidRPr="00660BA9" w:rsidRDefault="005961A0" w:rsidP="00660BA9">
            <w:pPr>
              <w:pStyle w:val="ListParagraph"/>
              <w:numPr>
                <w:ilvl w:val="0"/>
                <w:numId w:val="4"/>
              </w:numPr>
            </w:pPr>
            <w:r>
              <w:t>Establishing the concept of a variable and unknowns from contexts – discrete vs. continuous</w:t>
            </w:r>
          </w:p>
        </w:tc>
        <w:tc>
          <w:tcPr>
            <w:tcW w:w="6421" w:type="dxa"/>
          </w:tcPr>
          <w:p w14:paraId="057BE2F3" w14:textId="77777777" w:rsidR="005961A0" w:rsidRDefault="005961A0">
            <w:pPr>
              <w:rPr>
                <w:b/>
              </w:rPr>
            </w:pPr>
            <w:r>
              <w:rPr>
                <w:b/>
              </w:rPr>
              <w:t>Core</w:t>
            </w:r>
          </w:p>
          <w:p w14:paraId="7CBE33B4" w14:textId="77777777" w:rsidR="005961A0" w:rsidRPr="001F6605" w:rsidRDefault="005961A0" w:rsidP="001F6605">
            <w:pPr>
              <w:pStyle w:val="Body"/>
              <w:numPr>
                <w:ilvl w:val="0"/>
                <w:numId w:val="5"/>
              </w:numPr>
              <w:rPr>
                <w:rFonts w:asciiTheme="minorHAnsi" w:hAnsiTheme="minorHAnsi"/>
                <w:szCs w:val="24"/>
              </w:rPr>
            </w:pPr>
            <w:r w:rsidRPr="001F6605">
              <w:rPr>
                <w:rFonts w:asciiTheme="minorHAnsi" w:hAnsiTheme="minorHAnsi"/>
                <w:b/>
                <w:szCs w:val="24"/>
              </w:rPr>
              <w:t>F.LE.1.b</w:t>
            </w:r>
            <w:r w:rsidRPr="001F6605">
              <w:rPr>
                <w:rFonts w:asciiTheme="minorHAnsi" w:hAnsiTheme="minorHAnsi"/>
                <w:szCs w:val="24"/>
              </w:rPr>
              <w:t xml:space="preserve"> I can recognize contextual situations with a common difference between terms.</w:t>
            </w:r>
          </w:p>
          <w:p w14:paraId="27D27FC5" w14:textId="77777777" w:rsidR="005961A0" w:rsidRPr="001F6605" w:rsidRDefault="005961A0" w:rsidP="001F6605">
            <w:pPr>
              <w:pStyle w:val="ListParagraph"/>
              <w:numPr>
                <w:ilvl w:val="0"/>
                <w:numId w:val="5"/>
              </w:numPr>
            </w:pPr>
            <w:r w:rsidRPr="001F6605">
              <w:rPr>
                <w:b/>
              </w:rPr>
              <w:t>F.LE.1.c</w:t>
            </w:r>
            <w:r w:rsidRPr="001F6605">
              <w:t xml:space="preserve"> I can recognize contextual situations with a common ratio between terms.</w:t>
            </w:r>
          </w:p>
          <w:p w14:paraId="517C7A50" w14:textId="77777777" w:rsidR="005961A0" w:rsidRPr="00ED335B" w:rsidRDefault="005961A0" w:rsidP="001F6605">
            <w:pPr>
              <w:pStyle w:val="Body"/>
              <w:rPr>
                <w:sz w:val="20"/>
              </w:rPr>
            </w:pPr>
          </w:p>
          <w:p w14:paraId="2F6D2F6C" w14:textId="77777777" w:rsidR="005961A0" w:rsidRPr="001F6605" w:rsidRDefault="005961A0"/>
        </w:tc>
        <w:tc>
          <w:tcPr>
            <w:tcW w:w="3744" w:type="dxa"/>
          </w:tcPr>
          <w:p w14:paraId="35CD34A3" w14:textId="77777777" w:rsidR="005961A0" w:rsidRDefault="009C4A4A">
            <w:pPr>
              <w:rPr>
                <w:b/>
              </w:rPr>
            </w:pPr>
            <w:r>
              <w:rPr>
                <w:b/>
              </w:rPr>
              <w:t>Resources</w:t>
            </w:r>
          </w:p>
          <w:p w14:paraId="1C692A4F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Book Sections</w:t>
            </w:r>
          </w:p>
          <w:p w14:paraId="0988CB0E" w14:textId="77777777" w:rsidR="003B0F8D" w:rsidRDefault="003B4974" w:rsidP="003B0F8D">
            <w:r>
              <w:t>1-1 Variables and Expressions</w:t>
            </w:r>
          </w:p>
          <w:p w14:paraId="4A701C87" w14:textId="7C555351" w:rsidR="003B4974" w:rsidRDefault="003B4974" w:rsidP="003B0F8D">
            <w:r>
              <w:t>1-6 Relations</w:t>
            </w:r>
          </w:p>
          <w:p w14:paraId="706A5843" w14:textId="77777777" w:rsidR="003B4974" w:rsidRDefault="003B4974" w:rsidP="003B0F8D"/>
          <w:p w14:paraId="5FE28DF5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Tasks</w:t>
            </w:r>
          </w:p>
          <w:p w14:paraId="116CE0D9" w14:textId="77777777" w:rsidR="003B0F8D" w:rsidRDefault="003B0F8D" w:rsidP="003B0F8D"/>
          <w:p w14:paraId="18FAAD71" w14:textId="77777777" w:rsidR="003B0F8D" w:rsidRDefault="003B0F8D" w:rsidP="003B0F8D">
            <w:r>
              <w:t>Worksheets</w:t>
            </w:r>
          </w:p>
          <w:p w14:paraId="63DC7BE6" w14:textId="77777777" w:rsidR="003B0F8D" w:rsidRDefault="003B0F8D" w:rsidP="003B0F8D"/>
          <w:p w14:paraId="1C8A1B12" w14:textId="77777777" w:rsidR="003B0F8D" w:rsidRDefault="003B0F8D" w:rsidP="003B0F8D">
            <w:r>
              <w:t>Additional Resources</w:t>
            </w:r>
          </w:p>
          <w:p w14:paraId="1DB1F825" w14:textId="74CE6686" w:rsidR="003B0F8D" w:rsidRDefault="003B0F8D">
            <w:pPr>
              <w:rPr>
                <w:b/>
              </w:rPr>
            </w:pPr>
          </w:p>
        </w:tc>
      </w:tr>
      <w:tr w:rsidR="009C4A4A" w14:paraId="3497C1C1" w14:textId="4F897543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676472AA" w14:textId="4A03515E" w:rsidR="009C4A4A" w:rsidRPr="006B0AA5" w:rsidRDefault="009C4A4A" w:rsidP="001F6605">
            <w:pPr>
              <w:jc w:val="center"/>
              <w:rPr>
                <w:b/>
              </w:rPr>
            </w:pPr>
            <w:r w:rsidRPr="006B0AA5">
              <w:rPr>
                <w:b/>
              </w:rPr>
              <w:t xml:space="preserve">Unit 4 – Functions </w:t>
            </w:r>
          </w:p>
        </w:tc>
      </w:tr>
      <w:tr w:rsidR="005961A0" w14:paraId="5756CBEB" w14:textId="138FD01B" w:rsidTr="003B0F8D">
        <w:trPr>
          <w:trHeight w:val="455"/>
        </w:trPr>
        <w:tc>
          <w:tcPr>
            <w:tcW w:w="3587" w:type="dxa"/>
          </w:tcPr>
          <w:p w14:paraId="3CF0D564" w14:textId="77777777" w:rsidR="005961A0" w:rsidRDefault="005961A0" w:rsidP="00660BA9">
            <w:r>
              <w:rPr>
                <w:b/>
              </w:rPr>
              <w:t>Concepts</w:t>
            </w:r>
          </w:p>
          <w:p w14:paraId="7E3733B8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Function notation</w:t>
            </w:r>
          </w:p>
          <w:p w14:paraId="26C8043E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Function vocabulary – expression, terms, factors and coefficients</w:t>
            </w:r>
          </w:p>
          <w:p w14:paraId="625795AA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 xml:space="preserve">Expressions vs. </w:t>
            </w:r>
            <w:r>
              <w:lastRenderedPageBreak/>
              <w:t>Equations</w:t>
            </w:r>
          </w:p>
          <w:p w14:paraId="55157E1D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Building functions from tables, graphs, and pictorial representations</w:t>
            </w:r>
          </w:p>
          <w:p w14:paraId="3493F2D5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Domain/Range and Input/output – determining reasonability of domain and range from a context</w:t>
            </w:r>
          </w:p>
          <w:p w14:paraId="2AD7961E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Is it a function? Graphs, tables, algebraic expressions and pictorial representations</w:t>
            </w:r>
          </w:p>
          <w:p w14:paraId="2BA6D457" w14:textId="77777777" w:rsidR="005961A0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>Evaluating functions</w:t>
            </w:r>
          </w:p>
          <w:p w14:paraId="3A2CE679" w14:textId="77777777" w:rsidR="005961A0" w:rsidRPr="001F6605" w:rsidRDefault="005961A0" w:rsidP="00FD521D">
            <w:pPr>
              <w:pStyle w:val="ListParagraph"/>
              <w:numPr>
                <w:ilvl w:val="0"/>
                <w:numId w:val="6"/>
              </w:numPr>
            </w:pPr>
            <w:r>
              <w:t xml:space="preserve">Discrete </w:t>
            </w:r>
            <w:proofErr w:type="spellStart"/>
            <w:r>
              <w:t>vs</w:t>
            </w:r>
            <w:proofErr w:type="spellEnd"/>
            <w:r>
              <w:t xml:space="preserve"> Continuous</w:t>
            </w:r>
          </w:p>
        </w:tc>
        <w:tc>
          <w:tcPr>
            <w:tcW w:w="6421" w:type="dxa"/>
          </w:tcPr>
          <w:p w14:paraId="679273C4" w14:textId="77777777" w:rsidR="005961A0" w:rsidRDefault="005961A0" w:rsidP="00660BA9">
            <w:r>
              <w:rPr>
                <w:b/>
              </w:rPr>
              <w:lastRenderedPageBreak/>
              <w:t>Core</w:t>
            </w:r>
          </w:p>
          <w:p w14:paraId="78700ECD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eastAsia="Cambria" w:hAnsi="Helvetica" w:cs="Helvetica"/>
                <w:b/>
              </w:rPr>
              <w:t>A.SSE.1.a</w:t>
            </w:r>
            <w:r w:rsidRPr="00FD521D">
              <w:rPr>
                <w:rFonts w:ascii="Helvetica" w:eastAsia="Cambria" w:hAnsi="Helvetica" w:cs="Helvetica"/>
              </w:rPr>
              <w:t xml:space="preserve">   </w:t>
            </w:r>
            <w:r w:rsidRPr="00FD521D">
              <w:rPr>
                <w:rFonts w:ascii="Helvetica" w:hAnsi="Helvetica"/>
              </w:rPr>
              <w:t>I know the vocabulary  (</w:t>
            </w:r>
            <w:r w:rsidRPr="00FD521D">
              <w:rPr>
                <w:rFonts w:ascii="Helvetica" w:hAnsi="Helvetica"/>
                <w:u w:val="single"/>
              </w:rPr>
              <w:t>expression, terms, factors, and coefficients</w:t>
            </w:r>
            <w:r w:rsidRPr="00FD521D">
              <w:rPr>
                <w:rFonts w:ascii="Helvetica" w:hAnsi="Helvetica"/>
              </w:rPr>
              <w:t xml:space="preserve">) and can identify them in linear and exponential expressions. </w:t>
            </w:r>
          </w:p>
          <w:p w14:paraId="7DF4BE30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 xml:space="preserve">F.IF.1.d </w:t>
            </w:r>
            <w:r w:rsidRPr="00FD521D">
              <w:rPr>
                <w:rFonts w:ascii="Helvetica" w:hAnsi="Helvetica"/>
              </w:rPr>
              <w:t>I can explain what it means to be a function.</w:t>
            </w:r>
          </w:p>
          <w:p w14:paraId="3131310C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lastRenderedPageBreak/>
              <w:t>F.IF.1.c</w:t>
            </w:r>
            <w:r w:rsidRPr="00FD521D">
              <w:rPr>
                <w:rFonts w:ascii="Helvetica" w:hAnsi="Helvetica"/>
              </w:rPr>
              <w:t xml:space="preserve"> I can identify whether a relation is a function by looking at a table of values or by looking at the graph.</w:t>
            </w:r>
          </w:p>
          <w:p w14:paraId="47336BB5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F.IF.1.a</w:t>
            </w:r>
            <w:r w:rsidRPr="00FD521D">
              <w:rPr>
                <w:rFonts w:ascii="Helvetica" w:hAnsi="Helvetica"/>
              </w:rPr>
              <w:t xml:space="preserve"> I can explain the relationship between </w:t>
            </w:r>
            <w:r w:rsidRPr="00FD521D">
              <w:rPr>
                <w:rFonts w:ascii="Helvetica" w:hAnsi="Helvetica"/>
                <w:i/>
              </w:rPr>
              <w:t xml:space="preserve">x </w:t>
            </w:r>
            <w:proofErr w:type="gramStart"/>
            <w:r w:rsidRPr="00FD521D">
              <w:rPr>
                <w:rFonts w:ascii="Helvetica" w:hAnsi="Helvetica"/>
              </w:rPr>
              <w:t xml:space="preserve">and </w:t>
            </w:r>
            <w:proofErr w:type="gramEnd"/>
            <w:r w:rsidRPr="00FD521D">
              <w:rPr>
                <w:noProof/>
                <w:position w:val="-10"/>
              </w:rPr>
              <w:drawing>
                <wp:inline distT="0" distB="0" distL="0" distR="0" wp14:anchorId="5C7C8558" wp14:editId="3014740F">
                  <wp:extent cx="304800" cy="20955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21D">
              <w:rPr>
                <w:rFonts w:ascii="Helvetica" w:hAnsi="Helvetica"/>
              </w:rPr>
              <w:t xml:space="preserve">, that </w:t>
            </w:r>
            <w:r w:rsidRPr="00FD521D">
              <w:rPr>
                <w:noProof/>
                <w:position w:val="-10"/>
              </w:rPr>
              <w:drawing>
                <wp:inline distT="0" distB="0" distL="0" distR="0" wp14:anchorId="1BB53D4A" wp14:editId="12FD118F">
                  <wp:extent cx="304800" cy="20955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21D">
              <w:rPr>
                <w:rFonts w:ascii="Helvetica" w:hAnsi="Helvetica"/>
              </w:rPr>
              <w:t xml:space="preserve"> notation means “the </w:t>
            </w:r>
            <w:r w:rsidRPr="00FD521D">
              <w:rPr>
                <w:rFonts w:ascii="Helvetica" w:hAnsi="Helvetica"/>
                <w:i/>
              </w:rPr>
              <w:t>y</w:t>
            </w:r>
            <w:r w:rsidRPr="00FD521D">
              <w:rPr>
                <w:rFonts w:ascii="Helvetica" w:hAnsi="Helvetica"/>
              </w:rPr>
              <w:t xml:space="preserve">-value of the function </w:t>
            </w:r>
            <w:r w:rsidRPr="00FD521D">
              <w:rPr>
                <w:rFonts w:ascii="Helvetica" w:hAnsi="Helvetica"/>
                <w:i/>
              </w:rPr>
              <w:t>f</w:t>
            </w:r>
            <w:r w:rsidRPr="00FD521D">
              <w:rPr>
                <w:rFonts w:ascii="Helvetica" w:hAnsi="Helvetica"/>
              </w:rPr>
              <w:t xml:space="preserve"> at </w:t>
            </w:r>
            <w:r w:rsidRPr="00FD521D">
              <w:rPr>
                <w:rFonts w:ascii="Helvetica" w:hAnsi="Helvetica"/>
                <w:i/>
              </w:rPr>
              <w:t>x</w:t>
            </w:r>
            <w:r w:rsidRPr="00FD521D">
              <w:rPr>
                <w:rFonts w:ascii="Helvetica" w:hAnsi="Helvetica"/>
              </w:rPr>
              <w:t>”.</w:t>
            </w:r>
          </w:p>
          <w:p w14:paraId="1AB7CA22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F.IF.1.b</w:t>
            </w:r>
            <w:r w:rsidRPr="00FD521D">
              <w:rPr>
                <w:rFonts w:ascii="Helvetica" w:hAnsi="Helvetica"/>
              </w:rPr>
              <w:t xml:space="preserve"> I can identify the domain (input, </w:t>
            </w:r>
            <w:r w:rsidRPr="00FD521D">
              <w:rPr>
                <w:rFonts w:ascii="Helvetica" w:hAnsi="Helvetica"/>
              </w:rPr>
              <w:softHyphen/>
              <w:t>x</w:t>
            </w:r>
            <w:r w:rsidRPr="00FD521D">
              <w:rPr>
                <w:rFonts w:ascii="Helvetica" w:hAnsi="Helvetica"/>
              </w:rPr>
              <w:softHyphen/>
              <w:t xml:space="preserve">-value) and range (output, </w:t>
            </w:r>
            <w:r w:rsidRPr="00FD521D">
              <w:rPr>
                <w:rFonts w:ascii="Helvetica" w:hAnsi="Helvetica"/>
                <w:i/>
              </w:rPr>
              <w:t>y</w:t>
            </w:r>
            <w:r w:rsidRPr="00FD521D">
              <w:rPr>
                <w:rFonts w:ascii="Helvetica" w:hAnsi="Helvetica"/>
              </w:rPr>
              <w:t xml:space="preserve">-value, </w:t>
            </w:r>
            <w:r w:rsidRPr="00FD521D">
              <w:rPr>
                <w:noProof/>
                <w:position w:val="-10"/>
              </w:rPr>
              <w:drawing>
                <wp:inline distT="0" distB="0" distL="0" distR="0" wp14:anchorId="11974DFB" wp14:editId="74973E0B">
                  <wp:extent cx="300355" cy="211455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55" cy="21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21D">
              <w:rPr>
                <w:rFonts w:ascii="Helvetica" w:hAnsi="Helvetica"/>
              </w:rPr>
              <w:t>) of a function from an equation, table, or graph.</w:t>
            </w:r>
          </w:p>
          <w:p w14:paraId="17D249DA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F.IF.5</w:t>
            </w:r>
            <w:r w:rsidRPr="00FD521D">
              <w:rPr>
                <w:rFonts w:ascii="Helvetica" w:hAnsi="Helvetica"/>
              </w:rPr>
              <w:t xml:space="preserve"> I can determine an appropriate domain for the given context of a function.</w:t>
            </w:r>
          </w:p>
          <w:p w14:paraId="7967FF51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F.IF.2.a</w:t>
            </w:r>
            <w:r w:rsidRPr="00FD521D">
              <w:rPr>
                <w:rFonts w:ascii="Helvetica" w:hAnsi="Helvetica"/>
              </w:rPr>
              <w:t xml:space="preserve"> I can evaluate functions in </w:t>
            </w:r>
            <w:r w:rsidRPr="00FD521D">
              <w:rPr>
                <w:noProof/>
                <w:position w:val="-10"/>
              </w:rPr>
              <w:drawing>
                <wp:inline distT="0" distB="0" distL="0" distR="0" wp14:anchorId="69341E1C" wp14:editId="0F740A97">
                  <wp:extent cx="300355" cy="211455"/>
                  <wp:effectExtent l="0" t="0" r="0" b="0"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55" cy="2114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D521D">
              <w:rPr>
                <w:rFonts w:ascii="Helvetica" w:hAnsi="Helvetica"/>
              </w:rPr>
              <w:t xml:space="preserve"> notation for values in the domain.</w:t>
            </w:r>
          </w:p>
          <w:p w14:paraId="25BABF70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F.IF.2.b</w:t>
            </w:r>
            <w:r w:rsidRPr="00FD521D">
              <w:rPr>
                <w:rFonts w:ascii="Helvetica" w:hAnsi="Helvetica"/>
              </w:rPr>
              <w:t xml:space="preserve"> I can interpret statements that use function notation in terms of a context. For example, given the amount of money in a savings account </w:t>
            </w:r>
            <w:proofErr w:type="gramStart"/>
            <w:r w:rsidRPr="00FD521D">
              <w:rPr>
                <w:rFonts w:ascii="Helvetica" w:hAnsi="Helvetica"/>
              </w:rPr>
              <w:t xml:space="preserve">is </w:t>
            </w:r>
            <w:proofErr w:type="gramEnd"/>
            <w:r w:rsidRPr="00FD521D">
              <w:rPr>
                <w:position w:val="-12"/>
              </w:rPr>
              <w:object w:dxaOrig="1700" w:dyaOrig="420" w14:anchorId="71C70457">
                <v:shape id="_x0000_i1027" type="#_x0000_t75" style="width:86.25pt;height:21.75pt" o:ole="">
                  <v:imagedata r:id="rId12" o:title=""/>
                </v:shape>
                <o:OLEObject Type="Embed" ProgID="Equation.3" ShapeID="_x0000_i1027" DrawAspect="Content" ObjectID="_1406186513" r:id="rId13"/>
              </w:object>
            </w:r>
            <w:r w:rsidRPr="00FD521D">
              <w:rPr>
                <w:rFonts w:ascii="Helvetica" w:hAnsi="Helvetica"/>
              </w:rPr>
              <w:t xml:space="preserve">, I can explain what </w:t>
            </w:r>
            <w:r w:rsidRPr="00FD521D">
              <w:rPr>
                <w:position w:val="-12"/>
              </w:rPr>
              <w:object w:dxaOrig="640" w:dyaOrig="360" w14:anchorId="7AFE745D">
                <v:shape id="_x0000_i1028" type="#_x0000_t75" style="width:33pt;height:18pt" o:ole="">
                  <v:imagedata r:id="rId14" o:title=""/>
                </v:shape>
                <o:OLEObject Type="Embed" ProgID="Equation.3" ShapeID="_x0000_i1028" DrawAspect="Content" ObjectID="_1406186514" r:id="rId15"/>
              </w:object>
            </w:r>
            <w:r w:rsidRPr="00FD521D">
              <w:rPr>
                <w:rFonts w:ascii="Helvetica" w:hAnsi="Helvetica"/>
              </w:rPr>
              <w:t xml:space="preserve"> represents.</w:t>
            </w:r>
          </w:p>
          <w:p w14:paraId="084EECA7" w14:textId="77777777" w:rsidR="005961A0" w:rsidRPr="00FD521D" w:rsidRDefault="005961A0" w:rsidP="00FD521D">
            <w:pPr>
              <w:pStyle w:val="ListParagraph"/>
              <w:numPr>
                <w:ilvl w:val="0"/>
                <w:numId w:val="7"/>
              </w:numPr>
              <w:rPr>
                <w:rFonts w:ascii="Helvetica" w:hAnsi="Helvetica"/>
              </w:rPr>
            </w:pPr>
            <w:r w:rsidRPr="00FD521D">
              <w:rPr>
                <w:rFonts w:ascii="Helvetica" w:hAnsi="Helvetica"/>
                <w:b/>
              </w:rPr>
              <w:t>A.REI.10.c</w:t>
            </w:r>
            <w:r w:rsidRPr="00FD521D">
              <w:rPr>
                <w:rFonts w:ascii="Helvetica" w:hAnsi="Helvetica"/>
              </w:rPr>
              <w:t xml:space="preserve"> I can explain why a continuous curve (including lines) contains an infinite number of solutions.</w:t>
            </w:r>
          </w:p>
          <w:p w14:paraId="56D988A6" w14:textId="77777777" w:rsidR="005961A0" w:rsidRPr="00E31EF6" w:rsidRDefault="005961A0" w:rsidP="00FD521D">
            <w:pPr>
              <w:rPr>
                <w:rFonts w:ascii="Helvetica" w:hAnsi="Helvetica"/>
                <w:sz w:val="20"/>
                <w:szCs w:val="20"/>
              </w:rPr>
            </w:pPr>
          </w:p>
          <w:p w14:paraId="725C3B2B" w14:textId="77777777" w:rsidR="005961A0" w:rsidRPr="00FD521D" w:rsidRDefault="005961A0" w:rsidP="00660BA9"/>
        </w:tc>
        <w:tc>
          <w:tcPr>
            <w:tcW w:w="3744" w:type="dxa"/>
          </w:tcPr>
          <w:p w14:paraId="793D4652" w14:textId="77777777" w:rsidR="005961A0" w:rsidRDefault="009C4A4A" w:rsidP="00660BA9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3EBFAE40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Book Sections</w:t>
            </w:r>
          </w:p>
          <w:p w14:paraId="5A8CADD5" w14:textId="0FADDA65" w:rsidR="003B0F8D" w:rsidRDefault="003B4974" w:rsidP="003B0F8D">
            <w:r>
              <w:t>1-7 Functions</w:t>
            </w:r>
          </w:p>
          <w:p w14:paraId="1BA0009A" w14:textId="77777777" w:rsidR="003B4974" w:rsidRDefault="003B4974" w:rsidP="003B0F8D">
            <w:r>
              <w:t>1-8 Interpreting Graphs of Functions</w:t>
            </w:r>
          </w:p>
          <w:p w14:paraId="6443D85A" w14:textId="77777777" w:rsidR="003B4974" w:rsidRDefault="003B4974" w:rsidP="003B0F8D">
            <w:r>
              <w:t>2-1 Writing Equations</w:t>
            </w:r>
          </w:p>
          <w:p w14:paraId="590457F6" w14:textId="5E64B343" w:rsidR="003B4974" w:rsidRDefault="003B4974" w:rsidP="003B0F8D">
            <w:r>
              <w:lastRenderedPageBreak/>
              <w:t>1-5 Equations</w:t>
            </w:r>
          </w:p>
          <w:p w14:paraId="583DF4D8" w14:textId="77777777" w:rsidR="003B4974" w:rsidRDefault="003B4974" w:rsidP="003B0F8D"/>
          <w:p w14:paraId="61F5A363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Tasks</w:t>
            </w:r>
          </w:p>
          <w:p w14:paraId="2789F318" w14:textId="77777777" w:rsidR="003B0F8D" w:rsidRDefault="003B0F8D" w:rsidP="003B0F8D"/>
          <w:p w14:paraId="723FA94C" w14:textId="77777777" w:rsidR="003B0F8D" w:rsidRDefault="003B0F8D" w:rsidP="003B0F8D">
            <w:r>
              <w:t>Worksheets</w:t>
            </w:r>
          </w:p>
          <w:p w14:paraId="0F4EB0B0" w14:textId="77777777" w:rsidR="003B0F8D" w:rsidRDefault="003B0F8D" w:rsidP="003B0F8D"/>
          <w:p w14:paraId="58DD0EF3" w14:textId="77777777" w:rsidR="003B0F8D" w:rsidRDefault="003B0F8D" w:rsidP="003B0F8D">
            <w:r>
              <w:t>Additional Resources</w:t>
            </w:r>
          </w:p>
          <w:p w14:paraId="0F2F6850" w14:textId="2D4016E5" w:rsidR="003B0F8D" w:rsidRDefault="003B0F8D" w:rsidP="00660BA9">
            <w:pPr>
              <w:rPr>
                <w:b/>
              </w:rPr>
            </w:pPr>
          </w:p>
        </w:tc>
      </w:tr>
      <w:tr w:rsidR="009C4A4A" w14:paraId="3AB6720C" w14:textId="28C18A00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23D7D9AC" w14:textId="16AF4E8A" w:rsidR="009C4A4A" w:rsidRPr="006B0AA5" w:rsidRDefault="009C4A4A" w:rsidP="00FD521D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5 – Solving Equations</w:t>
            </w:r>
          </w:p>
        </w:tc>
      </w:tr>
      <w:tr w:rsidR="005961A0" w14:paraId="151CBFE1" w14:textId="2AC673C0" w:rsidTr="003B0F8D">
        <w:trPr>
          <w:trHeight w:val="455"/>
        </w:trPr>
        <w:tc>
          <w:tcPr>
            <w:tcW w:w="3587" w:type="dxa"/>
          </w:tcPr>
          <w:p w14:paraId="04420F27" w14:textId="77777777" w:rsidR="005961A0" w:rsidRDefault="005961A0" w:rsidP="00660BA9">
            <w:r>
              <w:rPr>
                <w:b/>
              </w:rPr>
              <w:t>Concepts</w:t>
            </w:r>
          </w:p>
          <w:p w14:paraId="754C0802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t xml:space="preserve">Expressions </w:t>
            </w:r>
            <w:proofErr w:type="spellStart"/>
            <w:r>
              <w:t>vs</w:t>
            </w:r>
            <w:proofErr w:type="spellEnd"/>
            <w:r>
              <w:t xml:space="preserve"> Equations</w:t>
            </w:r>
          </w:p>
          <w:p w14:paraId="00DC2174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t xml:space="preserve">Equation vocabulary – expression, terms, coefficients </w:t>
            </w:r>
          </w:p>
          <w:p w14:paraId="17FC01D6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t>Properties of Equalities</w:t>
            </w:r>
          </w:p>
          <w:p w14:paraId="39DF260B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t>Solving Literal Equations</w:t>
            </w:r>
          </w:p>
          <w:p w14:paraId="40C334EC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t>Algebraic Proofs of Linear functions</w:t>
            </w:r>
          </w:p>
          <w:p w14:paraId="1BD21774" w14:textId="77777777" w:rsidR="005961A0" w:rsidRDefault="005961A0" w:rsidP="00FD521D">
            <w:pPr>
              <w:pStyle w:val="ListParagraph"/>
              <w:numPr>
                <w:ilvl w:val="0"/>
                <w:numId w:val="8"/>
              </w:numPr>
            </w:pPr>
            <w:r>
              <w:lastRenderedPageBreak/>
              <w:t>Function addition, subtraction, multiplication and division</w:t>
            </w:r>
          </w:p>
          <w:p w14:paraId="65DA8F2F" w14:textId="77777777" w:rsidR="005961A0" w:rsidRPr="00FD521D" w:rsidRDefault="005961A0" w:rsidP="00A71A5D">
            <w:pPr>
              <w:pStyle w:val="ListParagraph"/>
            </w:pPr>
          </w:p>
        </w:tc>
        <w:tc>
          <w:tcPr>
            <w:tcW w:w="6421" w:type="dxa"/>
          </w:tcPr>
          <w:p w14:paraId="0CB3FA4F" w14:textId="77777777" w:rsidR="005961A0" w:rsidRDefault="005961A0" w:rsidP="00660BA9">
            <w:r>
              <w:rPr>
                <w:b/>
              </w:rPr>
              <w:lastRenderedPageBreak/>
              <w:t>Core</w:t>
            </w:r>
          </w:p>
          <w:p w14:paraId="6F966251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r w:rsidRPr="00A71A5D">
              <w:rPr>
                <w:rFonts w:eastAsia="Cambria" w:cs="Helvetica"/>
                <w:b/>
              </w:rPr>
              <w:t>A.SSE.1.a</w:t>
            </w:r>
            <w:r w:rsidRPr="00A71A5D">
              <w:rPr>
                <w:rFonts w:eastAsia="Cambria" w:cs="Helvetica"/>
              </w:rPr>
              <w:t xml:space="preserve">   </w:t>
            </w:r>
            <w:r w:rsidRPr="00A71A5D">
              <w:t>I know the vocabulary  (</w:t>
            </w:r>
            <w:r w:rsidRPr="00A71A5D">
              <w:rPr>
                <w:u w:val="single"/>
              </w:rPr>
              <w:t>expression, terms, factors, and coefficients)</w:t>
            </w:r>
            <w:r w:rsidRPr="00A71A5D">
              <w:t xml:space="preserve"> and can identify them in linear and exponential expressions. </w:t>
            </w:r>
          </w:p>
          <w:p w14:paraId="7746B169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proofErr w:type="gramStart"/>
            <w:r w:rsidRPr="00A71A5D">
              <w:rPr>
                <w:b/>
              </w:rPr>
              <w:t>A.REI.1</w:t>
            </w:r>
            <w:r w:rsidRPr="00A71A5D">
              <w:t xml:space="preserve">  I</w:t>
            </w:r>
            <w:proofErr w:type="gramEnd"/>
            <w:r w:rsidRPr="00A71A5D">
              <w:t xml:space="preserve"> can solve linear equations and justify each step in the solution using Algebraic properties.</w:t>
            </w:r>
          </w:p>
          <w:p w14:paraId="6E11103D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r w:rsidRPr="00A71A5D">
              <w:rPr>
                <w:b/>
              </w:rPr>
              <w:t>A.REI.3.a</w:t>
            </w:r>
            <w:r w:rsidRPr="00A71A5D">
              <w:t xml:space="preserve">   I can solve linear equations and inequalities in one variable. </w:t>
            </w:r>
          </w:p>
          <w:p w14:paraId="1FA8E12F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proofErr w:type="gramStart"/>
            <w:r w:rsidRPr="00A71A5D">
              <w:rPr>
                <w:b/>
              </w:rPr>
              <w:t>A.REI.3.b</w:t>
            </w:r>
            <w:r w:rsidRPr="00A71A5D">
              <w:t xml:space="preserve">  I</w:t>
            </w:r>
            <w:proofErr w:type="gramEnd"/>
            <w:r w:rsidRPr="00A71A5D">
              <w:t xml:space="preserve"> can solve a literal equation for a given </w:t>
            </w:r>
            <w:r w:rsidRPr="00A71A5D">
              <w:lastRenderedPageBreak/>
              <w:t>variable including equations with coefficients represented by letters.</w:t>
            </w:r>
          </w:p>
          <w:p w14:paraId="2CD386A4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r w:rsidRPr="00A71A5D">
              <w:rPr>
                <w:b/>
              </w:rPr>
              <w:t>For example:</w:t>
            </w:r>
            <w:r w:rsidRPr="00A71A5D">
              <w:t xml:space="preserve"> A</w:t>
            </w:r>
            <w:r w:rsidRPr="00A71A5D">
              <w:rPr>
                <w:i/>
              </w:rPr>
              <w:t>x</w:t>
            </w:r>
            <w:r w:rsidRPr="00A71A5D">
              <w:t xml:space="preserve"> + B</w:t>
            </w:r>
            <w:r w:rsidRPr="00A71A5D">
              <w:rPr>
                <w:i/>
              </w:rPr>
              <w:t>y</w:t>
            </w:r>
            <w:r w:rsidRPr="00A71A5D">
              <w:t xml:space="preserve"> = c: solve for B</w:t>
            </w:r>
          </w:p>
          <w:p w14:paraId="49E10EC1" w14:textId="77777777" w:rsidR="005961A0" w:rsidRPr="00A71A5D" w:rsidRDefault="005961A0" w:rsidP="00A71A5D">
            <w:pPr>
              <w:pStyle w:val="ListParagraph"/>
              <w:numPr>
                <w:ilvl w:val="0"/>
                <w:numId w:val="7"/>
              </w:numPr>
            </w:pPr>
            <w:r w:rsidRPr="00A71A5D">
              <w:rPr>
                <w:rFonts w:eastAsia="Cambria" w:cs="Helvetica"/>
                <w:b/>
              </w:rPr>
              <w:t>A.CED.4</w:t>
            </w:r>
            <w:r w:rsidRPr="00A71A5D">
              <w:rPr>
                <w:rFonts w:eastAsia="Cambria" w:cs="Helvetica"/>
              </w:rPr>
              <w:t xml:space="preserve">   </w:t>
            </w:r>
            <w:r w:rsidRPr="00A71A5D">
              <w:t xml:space="preserve">I can isolate a variable in a formula. </w:t>
            </w:r>
          </w:p>
          <w:p w14:paraId="59FFDF66" w14:textId="77777777" w:rsidR="005961A0" w:rsidRDefault="005961A0" w:rsidP="00A71A5D">
            <w:pPr>
              <w:pStyle w:val="ListParagraph"/>
              <w:numPr>
                <w:ilvl w:val="0"/>
                <w:numId w:val="7"/>
              </w:numPr>
            </w:pPr>
            <w:r w:rsidRPr="00A71A5D">
              <w:rPr>
                <w:b/>
              </w:rPr>
              <w:t>For example:</w:t>
            </w:r>
            <w:r w:rsidRPr="00A71A5D">
              <w:t xml:space="preserve"> </w:t>
            </w:r>
            <w:proofErr w:type="gramStart"/>
            <w:r w:rsidRPr="00A71A5D">
              <w:t xml:space="preserve">Given </w:t>
            </w:r>
            <w:proofErr w:type="gramEnd"/>
            <w:r w:rsidRPr="00A71A5D">
              <w:rPr>
                <w:position w:val="-12"/>
              </w:rPr>
              <w:object w:dxaOrig="1440" w:dyaOrig="360" w14:anchorId="0EC3103F">
                <v:shape id="_x0000_i1029" type="#_x0000_t75" style="width:1in;height:18.75pt" o:ole="">
                  <v:imagedata r:id="rId16" o:title=""/>
                </v:shape>
                <o:OLEObject Type="Embed" ProgID="Equation.DSMT4" ShapeID="_x0000_i1029" DrawAspect="Content" ObjectID="_1406186515" r:id="rId17"/>
              </w:object>
            </w:r>
            <w:r w:rsidRPr="00A71A5D">
              <w:t xml:space="preserve">, I can solve for </w:t>
            </w:r>
            <w:r w:rsidRPr="00A71A5D">
              <w:rPr>
                <w:i/>
              </w:rPr>
              <w:t>F</w:t>
            </w:r>
            <w:r w:rsidRPr="00A71A5D">
              <w:t>.</w:t>
            </w:r>
          </w:p>
          <w:p w14:paraId="482A2B5D" w14:textId="77777777" w:rsidR="005961A0" w:rsidRPr="00FD521D" w:rsidRDefault="005961A0" w:rsidP="00A71A5D">
            <w:pPr>
              <w:pStyle w:val="Body"/>
              <w:numPr>
                <w:ilvl w:val="0"/>
                <w:numId w:val="7"/>
              </w:numPr>
              <w:rPr>
                <w:szCs w:val="24"/>
              </w:rPr>
            </w:pPr>
            <w:r w:rsidRPr="00FD521D">
              <w:rPr>
                <w:b/>
                <w:szCs w:val="24"/>
              </w:rPr>
              <w:t>F.BF.1.b</w:t>
            </w:r>
            <w:r w:rsidRPr="00FD521D">
              <w:rPr>
                <w:szCs w:val="24"/>
              </w:rPr>
              <w:t xml:space="preserve"> I can combine standard function types using arithmetic operations. </w:t>
            </w:r>
          </w:p>
          <w:p w14:paraId="14CE6A6D" w14:textId="77777777" w:rsidR="005961A0" w:rsidRPr="00A71A5D" w:rsidRDefault="005961A0" w:rsidP="00A71A5D">
            <w:pPr>
              <w:pStyle w:val="Body"/>
              <w:numPr>
                <w:ilvl w:val="0"/>
                <w:numId w:val="7"/>
              </w:numPr>
              <w:rPr>
                <w:szCs w:val="24"/>
              </w:rPr>
            </w:pPr>
            <w:r w:rsidRPr="00FD521D">
              <w:rPr>
                <w:b/>
                <w:szCs w:val="24"/>
              </w:rPr>
              <w:t>For example:</w:t>
            </w:r>
            <w:r w:rsidRPr="00FD521D">
              <w:rPr>
                <w:szCs w:val="24"/>
              </w:rPr>
              <w:t xml:space="preserve"> </w:t>
            </w:r>
            <w:proofErr w:type="gramStart"/>
            <w:r w:rsidRPr="00FD521D">
              <w:rPr>
                <w:szCs w:val="24"/>
              </w:rPr>
              <w:t xml:space="preserve">Find </w:t>
            </w:r>
            <w:proofErr w:type="gramEnd"/>
            <w:r w:rsidRPr="00FD521D">
              <w:rPr>
                <w:position w:val="-10"/>
                <w:szCs w:val="24"/>
              </w:rPr>
              <w:object w:dxaOrig="1040" w:dyaOrig="320" w14:anchorId="6C52E91F">
                <v:shape id="_x0000_i1030" type="#_x0000_t75" style="width:51.75pt;height:15.75pt" o:ole="">
                  <v:imagedata r:id="rId18" o:title=""/>
                </v:shape>
                <o:OLEObject Type="Embed" ProgID="Equation.DSMT4" ShapeID="_x0000_i1030" DrawAspect="Content" ObjectID="_1406186516" r:id="rId19"/>
              </w:object>
            </w:r>
            <w:r w:rsidRPr="00FD521D">
              <w:rPr>
                <w:szCs w:val="24"/>
              </w:rPr>
              <w:t xml:space="preserve">, </w:t>
            </w:r>
            <w:r w:rsidRPr="00FD521D">
              <w:rPr>
                <w:position w:val="-10"/>
                <w:szCs w:val="24"/>
              </w:rPr>
              <w:object w:dxaOrig="1040" w:dyaOrig="320" w14:anchorId="43C638DB">
                <v:shape id="_x0000_i1031" type="#_x0000_t75" style="width:51.75pt;height:15.75pt" o:ole="">
                  <v:imagedata r:id="rId20" o:title=""/>
                </v:shape>
                <o:OLEObject Type="Embed" ProgID="Equation.DSMT4" ShapeID="_x0000_i1031" DrawAspect="Content" ObjectID="_1406186517" r:id="rId21"/>
              </w:object>
            </w:r>
            <w:r w:rsidRPr="00FD521D">
              <w:rPr>
                <w:szCs w:val="24"/>
              </w:rPr>
              <w:t xml:space="preserve">, </w:t>
            </w:r>
            <w:r w:rsidRPr="00FD521D">
              <w:rPr>
                <w:position w:val="-10"/>
                <w:szCs w:val="24"/>
              </w:rPr>
              <w:object w:dxaOrig="960" w:dyaOrig="320" w14:anchorId="2680074C">
                <v:shape id="_x0000_i1032" type="#_x0000_t75" style="width:48pt;height:15.75pt" o:ole="">
                  <v:imagedata r:id="rId22" o:title=""/>
                </v:shape>
                <o:OLEObject Type="Embed" ProgID="Equation.DSMT4" ShapeID="_x0000_i1032" DrawAspect="Content" ObjectID="_1406186518" r:id="rId23"/>
              </w:object>
            </w:r>
            <w:r w:rsidRPr="00FD521D">
              <w:rPr>
                <w:szCs w:val="24"/>
              </w:rPr>
              <w:t xml:space="preserve">, </w:t>
            </w:r>
            <w:r w:rsidRPr="00FD521D">
              <w:rPr>
                <w:position w:val="-14"/>
                <w:szCs w:val="24"/>
              </w:rPr>
              <w:object w:dxaOrig="320" w:dyaOrig="380" w14:anchorId="18A4AB01">
                <v:shape id="_x0000_i1033" type="#_x0000_t75" style="width:15.75pt;height:18.75pt" o:ole="">
                  <v:imagedata r:id="rId24" o:title=""/>
                </v:shape>
                <o:OLEObject Type="Embed" ProgID="Equation.DSMT4" ShapeID="_x0000_i1033" DrawAspect="Content" ObjectID="_1406186519" r:id="rId25"/>
              </w:object>
            </w:r>
            <w:r w:rsidRPr="00FD521D">
              <w:rPr>
                <w:szCs w:val="24"/>
              </w:rPr>
              <w:t xml:space="preserve"> given </w:t>
            </w:r>
            <w:r w:rsidRPr="00FD521D">
              <w:rPr>
                <w:position w:val="-10"/>
                <w:szCs w:val="24"/>
              </w:rPr>
              <w:object w:dxaOrig="480" w:dyaOrig="320" w14:anchorId="00410847">
                <v:shape id="_x0000_i1034" type="#_x0000_t75" style="width:24pt;height:15.75pt" o:ole="">
                  <v:imagedata r:id="rId26" o:title=""/>
                </v:shape>
                <o:OLEObject Type="Embed" ProgID="Equation.DSMT4" ShapeID="_x0000_i1034" DrawAspect="Content" ObjectID="_1406186520" r:id="rId27"/>
              </w:object>
            </w:r>
            <w:r w:rsidRPr="00FD521D">
              <w:rPr>
                <w:szCs w:val="24"/>
              </w:rPr>
              <w:t xml:space="preserve"> and </w:t>
            </w:r>
            <w:r w:rsidRPr="00FD521D">
              <w:rPr>
                <w:position w:val="-10"/>
                <w:szCs w:val="24"/>
              </w:rPr>
              <w:object w:dxaOrig="460" w:dyaOrig="320" w14:anchorId="59E74723">
                <v:shape id="_x0000_i1035" type="#_x0000_t75" style="width:23.25pt;height:15.75pt" o:ole="">
                  <v:imagedata r:id="rId28" o:title=""/>
                </v:shape>
                <o:OLEObject Type="Embed" ProgID="Equation.DSMT4" ShapeID="_x0000_i1035" DrawAspect="Content" ObjectID="_1406186521" r:id="rId29"/>
              </w:object>
            </w:r>
            <w:r w:rsidRPr="00FD521D">
              <w:rPr>
                <w:szCs w:val="24"/>
              </w:rPr>
              <w:t>.</w:t>
            </w:r>
          </w:p>
          <w:p w14:paraId="4DD590B1" w14:textId="77777777" w:rsidR="005961A0" w:rsidRPr="00FD521D" w:rsidRDefault="005961A0" w:rsidP="00660BA9"/>
        </w:tc>
        <w:tc>
          <w:tcPr>
            <w:tcW w:w="3744" w:type="dxa"/>
          </w:tcPr>
          <w:p w14:paraId="33937744" w14:textId="77777777" w:rsidR="005961A0" w:rsidRDefault="009C4A4A" w:rsidP="00660BA9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3B533043" w14:textId="77777777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Book Sections</w:t>
            </w:r>
          </w:p>
          <w:p w14:paraId="016F5BE7" w14:textId="384D57DB" w:rsidR="003B0F8D" w:rsidRDefault="003B4974" w:rsidP="003B0F8D">
            <w:r>
              <w:t>2-2 Solving One Step</w:t>
            </w:r>
          </w:p>
          <w:p w14:paraId="0A302D86" w14:textId="77777777" w:rsidR="003B4974" w:rsidRDefault="003B4974" w:rsidP="003B0F8D">
            <w:r>
              <w:t>2-3 Solving Multi-Step</w:t>
            </w:r>
          </w:p>
          <w:p w14:paraId="7A7DCD42" w14:textId="77777777" w:rsidR="003B4974" w:rsidRDefault="003B4974" w:rsidP="003B0F8D">
            <w:r>
              <w:t>2-4 Solving Equations with variable on each side</w:t>
            </w:r>
          </w:p>
          <w:p w14:paraId="553C6369" w14:textId="11644F06" w:rsidR="003B4974" w:rsidRDefault="003B4974" w:rsidP="003B0F8D">
            <w:r>
              <w:t>2-8 Literal Equations</w:t>
            </w:r>
          </w:p>
          <w:p w14:paraId="035FFBB7" w14:textId="77777777" w:rsidR="003B4974" w:rsidRDefault="003B4974" w:rsidP="003B0F8D"/>
          <w:p w14:paraId="28254D10" w14:textId="1CCD19B5" w:rsidR="003B0F8D" w:rsidRPr="003B4974" w:rsidRDefault="003B0F8D" w:rsidP="003B0F8D">
            <w:pPr>
              <w:rPr>
                <w:u w:val="single"/>
              </w:rPr>
            </w:pPr>
            <w:r w:rsidRPr="003B4974">
              <w:rPr>
                <w:u w:val="single"/>
              </w:rPr>
              <w:t>Tasks</w:t>
            </w:r>
          </w:p>
          <w:p w14:paraId="3A0A35BB" w14:textId="77777777" w:rsidR="003B0F8D" w:rsidRDefault="003B0F8D" w:rsidP="003B0F8D"/>
          <w:p w14:paraId="34BC20E3" w14:textId="77777777" w:rsidR="003B0F8D" w:rsidRDefault="003B0F8D" w:rsidP="003B0F8D">
            <w:r>
              <w:t>Worksheets</w:t>
            </w:r>
          </w:p>
          <w:p w14:paraId="30466D72" w14:textId="77777777" w:rsidR="003B0F8D" w:rsidRDefault="003B0F8D" w:rsidP="003B0F8D"/>
          <w:p w14:paraId="18E1851C" w14:textId="77777777" w:rsidR="003B0F8D" w:rsidRDefault="003B0F8D" w:rsidP="003B0F8D">
            <w:r>
              <w:t>Additional Resources</w:t>
            </w:r>
          </w:p>
          <w:p w14:paraId="1A53658B" w14:textId="0EBB1E8B" w:rsidR="003B0F8D" w:rsidRDefault="003B0F8D" w:rsidP="00660BA9">
            <w:pPr>
              <w:rPr>
                <w:b/>
              </w:rPr>
            </w:pPr>
          </w:p>
        </w:tc>
      </w:tr>
      <w:tr w:rsidR="009C4A4A" w14:paraId="2C044A2E" w14:textId="0C6B4257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09DCC9F7" w14:textId="08BE8E43" w:rsidR="009C4A4A" w:rsidRPr="006B0AA5" w:rsidRDefault="009C4A4A" w:rsidP="00A71A5D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6 – Constructions</w:t>
            </w:r>
          </w:p>
        </w:tc>
      </w:tr>
      <w:tr w:rsidR="005961A0" w14:paraId="004EC561" w14:textId="763CD1B5" w:rsidTr="003B0F8D">
        <w:trPr>
          <w:trHeight w:val="455"/>
        </w:trPr>
        <w:tc>
          <w:tcPr>
            <w:tcW w:w="3587" w:type="dxa"/>
          </w:tcPr>
          <w:p w14:paraId="3B9E96E3" w14:textId="77777777" w:rsidR="005961A0" w:rsidRDefault="005961A0" w:rsidP="00660BA9">
            <w:r>
              <w:rPr>
                <w:b/>
              </w:rPr>
              <w:t>Concepts</w:t>
            </w:r>
          </w:p>
          <w:p w14:paraId="4E0F4394" w14:textId="77777777" w:rsidR="005961A0" w:rsidRDefault="005961A0" w:rsidP="00A71A5D">
            <w:pPr>
              <w:pStyle w:val="ListParagraph"/>
              <w:numPr>
                <w:ilvl w:val="0"/>
                <w:numId w:val="9"/>
              </w:numPr>
            </w:pPr>
            <w:r>
              <w:t xml:space="preserve">Constructing segments and angles and bisect both justifying why the procedure is accurate </w:t>
            </w:r>
          </w:p>
          <w:p w14:paraId="3AA058B0" w14:textId="77777777" w:rsidR="005961A0" w:rsidRDefault="005961A0" w:rsidP="00A71A5D">
            <w:pPr>
              <w:pStyle w:val="ListParagraph"/>
              <w:numPr>
                <w:ilvl w:val="0"/>
                <w:numId w:val="9"/>
              </w:numPr>
            </w:pPr>
            <w:r>
              <w:t>Construct an equilateral triangle, a square, a regular hexagon inscribed in a circle</w:t>
            </w:r>
          </w:p>
          <w:p w14:paraId="34771C33" w14:textId="77777777" w:rsidR="005961A0" w:rsidRDefault="005961A0" w:rsidP="00A71A5D">
            <w:pPr>
              <w:pStyle w:val="ListParagraph"/>
              <w:numPr>
                <w:ilvl w:val="0"/>
                <w:numId w:val="9"/>
              </w:numPr>
            </w:pPr>
            <w:r>
              <w:t>Developing congruency of triangles</w:t>
            </w:r>
          </w:p>
          <w:p w14:paraId="58819636" w14:textId="77777777" w:rsidR="005961A0" w:rsidRDefault="005961A0" w:rsidP="00A71A5D">
            <w:pPr>
              <w:pStyle w:val="ListParagraph"/>
              <w:numPr>
                <w:ilvl w:val="0"/>
                <w:numId w:val="9"/>
              </w:numPr>
            </w:pPr>
            <w:r>
              <w:t>Develop the midpoint and distance formulas</w:t>
            </w:r>
          </w:p>
          <w:p w14:paraId="7E6C6C9B" w14:textId="77777777" w:rsidR="005961A0" w:rsidRPr="00A71A5D" w:rsidRDefault="005961A0" w:rsidP="00A71A5D">
            <w:pPr>
              <w:pStyle w:val="ListParagraph"/>
              <w:numPr>
                <w:ilvl w:val="0"/>
                <w:numId w:val="9"/>
              </w:numPr>
            </w:pPr>
            <w:r>
              <w:t xml:space="preserve">Find area and perimeter on Euclidean plane and on a coordinate plane </w:t>
            </w:r>
          </w:p>
        </w:tc>
        <w:tc>
          <w:tcPr>
            <w:tcW w:w="6421" w:type="dxa"/>
          </w:tcPr>
          <w:p w14:paraId="208F7218" w14:textId="77777777" w:rsidR="005961A0" w:rsidRDefault="005961A0" w:rsidP="00660BA9">
            <w:r>
              <w:rPr>
                <w:b/>
              </w:rPr>
              <w:t>Core</w:t>
            </w:r>
          </w:p>
          <w:p w14:paraId="3A18B8E5" w14:textId="77777777" w:rsidR="005961A0" w:rsidRPr="008554B4" w:rsidRDefault="005961A0" w:rsidP="00A71A5D">
            <w:pPr>
              <w:pStyle w:val="ListParagraph"/>
              <w:numPr>
                <w:ilvl w:val="0"/>
                <w:numId w:val="10"/>
              </w:numPr>
              <w:rPr>
                <w:rFonts w:cs="Helvetica"/>
              </w:rPr>
            </w:pPr>
            <w:r w:rsidRPr="008554B4">
              <w:rPr>
                <w:b/>
              </w:rPr>
              <w:t>G.CO.1</w:t>
            </w:r>
            <w:r w:rsidRPr="008554B4">
              <w:t xml:space="preserve">   </w:t>
            </w:r>
            <w:r w:rsidRPr="008554B4">
              <w:rPr>
                <w:rFonts w:cs="Helvetica"/>
              </w:rPr>
              <w:t>I can precisely define an angle, circle, perpendicular line, parallel line, and line segment based on the undefined notions of point, line, distance along a line, and distance around a circular arc.</w:t>
            </w:r>
          </w:p>
          <w:p w14:paraId="6179E92E" w14:textId="77777777" w:rsidR="005961A0" w:rsidRPr="008554B4" w:rsidRDefault="005961A0" w:rsidP="00A71A5D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CO.12a</w:t>
            </w:r>
            <w:r w:rsidRPr="008554B4">
              <w:t xml:space="preserve">   I can copy and construct a segment and an angle and explain why the procedure is accurate.</w:t>
            </w:r>
          </w:p>
          <w:p w14:paraId="1CF36833" w14:textId="77777777" w:rsidR="005961A0" w:rsidRPr="008554B4" w:rsidRDefault="005961A0" w:rsidP="00A71A5D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CO.12b</w:t>
            </w:r>
            <w:r w:rsidRPr="008554B4">
              <w:t xml:space="preserve">   I can bisect a segment and an angle and explain why the procedure is accurate.</w:t>
            </w:r>
          </w:p>
          <w:p w14:paraId="40F121E0" w14:textId="77777777" w:rsidR="005961A0" w:rsidRPr="008554B4" w:rsidRDefault="005961A0" w:rsidP="00A71A5D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CO.13</w:t>
            </w:r>
            <w:r w:rsidRPr="008554B4">
              <w:t xml:space="preserve">   I can construct an equilateral triangle, a square, and a regular hexagon inscribed in a circle and explain why the procedure results in the desired object.</w:t>
            </w:r>
          </w:p>
          <w:p w14:paraId="7DAD74CC" w14:textId="77777777" w:rsidR="005961A0" w:rsidRPr="008554B4" w:rsidRDefault="005961A0" w:rsidP="00A71A5D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CO.7</w:t>
            </w:r>
            <w:r w:rsidRPr="008554B4">
              <w:t xml:space="preserve">   I can show that two triangles are congruent if and only if corresponding pairs of sides and angles are congruent.</w:t>
            </w:r>
          </w:p>
          <w:p w14:paraId="0266C1EE" w14:textId="77777777" w:rsidR="005961A0" w:rsidRPr="008554B4" w:rsidRDefault="005961A0" w:rsidP="008554B4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CO.8</w:t>
            </w:r>
            <w:r w:rsidRPr="008554B4">
              <w:t xml:space="preserve">   I can identify the minimum conditions (ASA, SAS, AAS, SSS, or exceptions to SSA)</w:t>
            </w:r>
          </w:p>
          <w:p w14:paraId="3B2A78D7" w14:textId="77777777" w:rsidR="005961A0" w:rsidRPr="00D31641" w:rsidRDefault="005961A0" w:rsidP="008554B4">
            <w:pPr>
              <w:pStyle w:val="ListParagraph"/>
              <w:numPr>
                <w:ilvl w:val="0"/>
                <w:numId w:val="10"/>
              </w:numPr>
            </w:pPr>
            <w:r w:rsidRPr="008554B4">
              <w:rPr>
                <w:b/>
              </w:rPr>
              <w:t>G.GPE.</w:t>
            </w:r>
            <w:r w:rsidRPr="008554B4">
              <w:rPr>
                <w:rFonts w:cs="Helvetica"/>
                <w:b/>
              </w:rPr>
              <w:t>7</w:t>
            </w:r>
            <w:r w:rsidRPr="008554B4">
              <w:rPr>
                <w:rFonts w:cs="Helvetica"/>
              </w:rPr>
              <w:t xml:space="preserve">   I can use tools of coordinate geometry (distance formula) to compute perimeters of any polygon and areas of right triangles.</w:t>
            </w:r>
          </w:p>
          <w:p w14:paraId="723C36B0" w14:textId="77777777" w:rsidR="005961A0" w:rsidRPr="00D31641" w:rsidRDefault="005961A0" w:rsidP="00D31641">
            <w:pPr>
              <w:pStyle w:val="ListParagraph"/>
              <w:numPr>
                <w:ilvl w:val="0"/>
                <w:numId w:val="10"/>
              </w:numPr>
            </w:pPr>
            <w:r w:rsidRPr="00D31641">
              <w:rPr>
                <w:rFonts w:eastAsia="Cambria" w:cs="Helvetica"/>
                <w:b/>
              </w:rPr>
              <w:lastRenderedPageBreak/>
              <w:t>A.CED.4</w:t>
            </w:r>
            <w:r w:rsidRPr="00D31641">
              <w:rPr>
                <w:rFonts w:eastAsia="Cambria" w:cs="Helvetica"/>
              </w:rPr>
              <w:t xml:space="preserve">   </w:t>
            </w:r>
            <w:r w:rsidRPr="00D31641">
              <w:t xml:space="preserve">I can isolate a variable in a formula. </w:t>
            </w:r>
          </w:p>
          <w:p w14:paraId="47EFE63F" w14:textId="0B0B044A" w:rsidR="005961A0" w:rsidRPr="00D31641" w:rsidRDefault="005961A0" w:rsidP="00D31641">
            <w:pPr>
              <w:pStyle w:val="ListParagraph"/>
              <w:numPr>
                <w:ilvl w:val="0"/>
                <w:numId w:val="10"/>
              </w:numPr>
            </w:pPr>
            <w:r w:rsidRPr="00D31641">
              <w:rPr>
                <w:b/>
              </w:rPr>
              <w:t>For example:</w:t>
            </w:r>
            <w:r w:rsidRPr="00D31641">
              <w:t xml:space="preserve"> </w:t>
            </w:r>
            <w:proofErr w:type="gramStart"/>
            <w:r w:rsidRPr="00D31641">
              <w:t xml:space="preserve">Given </w:t>
            </w:r>
            <w:proofErr w:type="gramEnd"/>
            <w:r w:rsidRPr="00D31641">
              <w:rPr>
                <w:position w:val="-12"/>
              </w:rPr>
              <w:object w:dxaOrig="1440" w:dyaOrig="360" w14:anchorId="5960D0EF">
                <v:shape id="_x0000_i1036" type="#_x0000_t75" style="width:1in;height:18.75pt" o:ole="">
                  <v:imagedata r:id="rId16" o:title=""/>
                </v:shape>
                <o:OLEObject Type="Embed" ProgID="Equation.DSMT4" ShapeID="_x0000_i1036" DrawAspect="Content" ObjectID="_1406186522" r:id="rId30"/>
              </w:object>
            </w:r>
            <w:r w:rsidRPr="00D31641">
              <w:t xml:space="preserve">, I can solve for </w:t>
            </w:r>
            <w:r w:rsidRPr="00D31641">
              <w:rPr>
                <w:i/>
              </w:rPr>
              <w:t>F</w:t>
            </w:r>
            <w:r w:rsidRPr="00D31641">
              <w:t>.</w:t>
            </w:r>
          </w:p>
          <w:p w14:paraId="676A9E7B" w14:textId="77777777" w:rsidR="005961A0" w:rsidRPr="00A71A5D" w:rsidRDefault="005961A0" w:rsidP="00660BA9"/>
        </w:tc>
        <w:tc>
          <w:tcPr>
            <w:tcW w:w="3744" w:type="dxa"/>
          </w:tcPr>
          <w:p w14:paraId="1EBC3CB8" w14:textId="77777777" w:rsidR="005961A0" w:rsidRDefault="009C4A4A" w:rsidP="00660BA9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36722581" w14:textId="77777777" w:rsidR="003B0F8D" w:rsidRPr="009C604A" w:rsidRDefault="003B0F8D" w:rsidP="003B0F8D">
            <w:pPr>
              <w:rPr>
                <w:u w:val="single"/>
              </w:rPr>
            </w:pPr>
            <w:r w:rsidRPr="009C604A">
              <w:rPr>
                <w:u w:val="single"/>
              </w:rPr>
              <w:t>Book Sections</w:t>
            </w:r>
          </w:p>
          <w:p w14:paraId="5415845A" w14:textId="206581FA" w:rsidR="003B0F8D" w:rsidRDefault="009C604A" w:rsidP="003B0F8D">
            <w:r>
              <w:t xml:space="preserve">10-3 Distance and Midpoints </w:t>
            </w:r>
          </w:p>
          <w:p w14:paraId="71381621" w14:textId="77777777" w:rsidR="009C604A" w:rsidRDefault="009C604A" w:rsidP="003B0F8D">
            <w:r>
              <w:t>10-7 Proving Segment Relationships</w:t>
            </w:r>
          </w:p>
          <w:p w14:paraId="0FB5E6AE" w14:textId="77777777" w:rsidR="009C604A" w:rsidRDefault="009C604A" w:rsidP="003B0F8D">
            <w:r>
              <w:t>10-8 Proving Angle Relationships</w:t>
            </w:r>
          </w:p>
          <w:p w14:paraId="72A2C83B" w14:textId="77777777" w:rsidR="009C604A" w:rsidRDefault="009C604A" w:rsidP="003B0F8D">
            <w:r>
              <w:t>0-7 Perimeter</w:t>
            </w:r>
          </w:p>
          <w:p w14:paraId="145645EB" w14:textId="3C2F634E" w:rsidR="009C604A" w:rsidRDefault="009C604A" w:rsidP="003B0F8D">
            <w:r>
              <w:t>0-8 Area</w:t>
            </w:r>
          </w:p>
          <w:p w14:paraId="01018766" w14:textId="15A3C446" w:rsidR="009C604A" w:rsidRDefault="009C604A" w:rsidP="003B0F8D">
            <w:r>
              <w:t>12-1 Classifying Triangles</w:t>
            </w:r>
          </w:p>
          <w:p w14:paraId="46AD6894" w14:textId="5B38CE11" w:rsidR="009C604A" w:rsidRDefault="009C604A" w:rsidP="003B0F8D">
            <w:r>
              <w:t>12-6 Isosceles and Equilateral Triangles</w:t>
            </w:r>
          </w:p>
          <w:p w14:paraId="32B40249" w14:textId="77777777" w:rsidR="009C604A" w:rsidRDefault="009C604A" w:rsidP="003B0F8D">
            <w:r>
              <w:t>12-2 Angles of Triangles</w:t>
            </w:r>
          </w:p>
          <w:p w14:paraId="2DF4F5D0" w14:textId="77777777" w:rsidR="009C604A" w:rsidRDefault="009C604A" w:rsidP="003B0F8D">
            <w:r>
              <w:t xml:space="preserve">12-3 Congruent Triangles </w:t>
            </w:r>
          </w:p>
          <w:p w14:paraId="3895370D" w14:textId="429904F5" w:rsidR="009C604A" w:rsidRDefault="009C604A" w:rsidP="003B0F8D">
            <w:r>
              <w:t>12-4/12-5 Proving Congruent Triangles</w:t>
            </w:r>
          </w:p>
          <w:p w14:paraId="2D464130" w14:textId="77777777" w:rsidR="009C604A" w:rsidRDefault="009C604A" w:rsidP="003B0F8D"/>
          <w:p w14:paraId="58835D44" w14:textId="77777777" w:rsidR="003B0F8D" w:rsidRPr="009C604A" w:rsidRDefault="003B0F8D" w:rsidP="003B0F8D">
            <w:pPr>
              <w:rPr>
                <w:u w:val="single"/>
              </w:rPr>
            </w:pPr>
            <w:r w:rsidRPr="009C604A">
              <w:rPr>
                <w:u w:val="single"/>
              </w:rPr>
              <w:t>Tasks</w:t>
            </w:r>
          </w:p>
          <w:p w14:paraId="429DDB1C" w14:textId="77777777" w:rsidR="003B0F8D" w:rsidRDefault="003B0F8D" w:rsidP="003B0F8D"/>
          <w:p w14:paraId="3CEBA01B" w14:textId="77777777" w:rsidR="003B0F8D" w:rsidRDefault="003B0F8D" w:rsidP="003B0F8D">
            <w:r>
              <w:t>Worksheets</w:t>
            </w:r>
          </w:p>
          <w:p w14:paraId="366A0AF8" w14:textId="77777777" w:rsidR="003B0F8D" w:rsidRDefault="003B0F8D" w:rsidP="003B0F8D"/>
          <w:p w14:paraId="1D3399CC" w14:textId="77777777" w:rsidR="003B0F8D" w:rsidRDefault="003B0F8D" w:rsidP="003B0F8D">
            <w:r>
              <w:t>Additional Resources</w:t>
            </w:r>
          </w:p>
          <w:p w14:paraId="164609D0" w14:textId="3B8F7BAF" w:rsidR="003B0F8D" w:rsidRDefault="003B0F8D" w:rsidP="00660BA9">
            <w:pPr>
              <w:rPr>
                <w:b/>
              </w:rPr>
            </w:pPr>
          </w:p>
        </w:tc>
      </w:tr>
      <w:tr w:rsidR="009C4A4A" w14:paraId="6052AABD" w14:textId="17F32A2F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66A61AB3" w14:textId="4F6DCE88" w:rsidR="009C4A4A" w:rsidRPr="006B0AA5" w:rsidRDefault="009C4A4A" w:rsidP="00727BAC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7 - Transformations</w:t>
            </w:r>
          </w:p>
        </w:tc>
      </w:tr>
      <w:tr w:rsidR="005961A0" w14:paraId="3CBD8D13" w14:textId="0D5B25C3" w:rsidTr="003B0F8D">
        <w:trPr>
          <w:trHeight w:val="455"/>
        </w:trPr>
        <w:tc>
          <w:tcPr>
            <w:tcW w:w="3587" w:type="dxa"/>
          </w:tcPr>
          <w:p w14:paraId="5E6CF072" w14:textId="77777777" w:rsidR="005961A0" w:rsidRDefault="005961A0" w:rsidP="00660BA9">
            <w:r>
              <w:rPr>
                <w:b/>
              </w:rPr>
              <w:t>Concepts</w:t>
            </w:r>
          </w:p>
          <w:p w14:paraId="145132D0" w14:textId="77777777" w:rsidR="005961A0" w:rsidRDefault="005961A0" w:rsidP="00545A3B">
            <w:pPr>
              <w:pStyle w:val="ListParagraph"/>
              <w:numPr>
                <w:ilvl w:val="0"/>
                <w:numId w:val="11"/>
              </w:numPr>
            </w:pPr>
            <w:r>
              <w:t>Develop parallel and perpendicular lines</w:t>
            </w:r>
          </w:p>
          <w:p w14:paraId="0A171089" w14:textId="77777777" w:rsidR="005961A0" w:rsidRDefault="005961A0" w:rsidP="00545A3B">
            <w:pPr>
              <w:pStyle w:val="ListParagraph"/>
              <w:numPr>
                <w:ilvl w:val="0"/>
                <w:numId w:val="11"/>
              </w:numPr>
            </w:pPr>
            <w:r>
              <w:t>Develop geometrical idea for slope</w:t>
            </w:r>
          </w:p>
          <w:p w14:paraId="001A8F05" w14:textId="73A67B37" w:rsidR="005961A0" w:rsidRDefault="005961A0" w:rsidP="00545A3B">
            <w:pPr>
              <w:pStyle w:val="ListParagraph"/>
              <w:numPr>
                <w:ilvl w:val="0"/>
                <w:numId w:val="11"/>
              </w:numPr>
            </w:pPr>
            <w:r>
              <w:t>Symmetry, translations, rotations, dilations, reflections rigid and non-rigid on shapes and functions</w:t>
            </w:r>
          </w:p>
          <w:p w14:paraId="31E20960" w14:textId="7DE92111" w:rsidR="005961A0" w:rsidRPr="00545A3B" w:rsidRDefault="005961A0" w:rsidP="00545A3B">
            <w:pPr>
              <w:pStyle w:val="ListParagraph"/>
              <w:numPr>
                <w:ilvl w:val="0"/>
                <w:numId w:val="11"/>
              </w:numPr>
            </w:pPr>
            <w:r>
              <w:t>Use midpoint formula, slope and Pythagorean theorem to prove properties of quadrilaterals and parallelogram.</w:t>
            </w:r>
          </w:p>
        </w:tc>
        <w:tc>
          <w:tcPr>
            <w:tcW w:w="6421" w:type="dxa"/>
          </w:tcPr>
          <w:p w14:paraId="1E6E9501" w14:textId="77777777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</w:pPr>
            <w:r w:rsidRPr="00CA116B">
              <w:rPr>
                <w:b/>
              </w:rPr>
              <w:t>G.CO.12c</w:t>
            </w:r>
            <w:r w:rsidRPr="00CA116B">
              <w:t xml:space="preserve">   I can construct perpendicular lines, including the perpendicular bisector of a line segment; and construct a line parallel to a given line through a point not on a line and explain why the procedure results in the desired object.</w:t>
            </w:r>
          </w:p>
          <w:p w14:paraId="0FA4A4F2" w14:textId="6053B056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  <w:b/>
              </w:rPr>
              <w:t>G.GPE.5a</w:t>
            </w:r>
            <w:r w:rsidRPr="00CA116B">
              <w:rPr>
                <w:rFonts w:cs="Helvetica"/>
              </w:rPr>
              <w:t xml:space="preserve">   I can determine if two lines are parallel, perpendicular or neither.</w:t>
            </w:r>
          </w:p>
          <w:p w14:paraId="3A589C53" w14:textId="77777777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b/>
              </w:rPr>
              <w:t>G.GPE.4</w:t>
            </w:r>
            <w:r w:rsidRPr="00CA116B">
              <w:t xml:space="preserve">  </w:t>
            </w:r>
            <w:r w:rsidRPr="00CA116B">
              <w:rPr>
                <w:rFonts w:cs="Helvetica"/>
              </w:rPr>
              <w:t>I can use the midpoint formula, slope, and the Pythagorean Theorem (distance formula) with coordinates to prove the following (but not limited to):</w:t>
            </w:r>
          </w:p>
          <w:p w14:paraId="7471EFC5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If both pairs of opposite sides of a quadrilateral are congruent then the quadrilateral is a parallelogram.</w:t>
            </w:r>
          </w:p>
          <w:p w14:paraId="52084DAE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Both pairs of opposite sides of a quadrilateral are parallel then the quadrilateral is a parallelogram.</w:t>
            </w:r>
          </w:p>
          <w:p w14:paraId="2398E275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If one pair of opposite sides of a quadrilateral is parallel and congruent then the quadrilateral is a parallelogram.</w:t>
            </w:r>
          </w:p>
          <w:p w14:paraId="3B34589A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If the diagonals of a quadrilateral bisect each other then the quadrilateral is a parallelogram.</w:t>
            </w:r>
          </w:p>
          <w:p w14:paraId="6237EB54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If all four sides of a quadrilateral are parallel and congruent, then the quadrilateral is a rhombus.</w:t>
            </w:r>
          </w:p>
          <w:p w14:paraId="164BD820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>If all four angles of a quadrilateral are parallel and congruent, then the quadrilateral is a square.</w:t>
            </w:r>
          </w:p>
          <w:p w14:paraId="76AEF899" w14:textId="77777777" w:rsidR="005961A0" w:rsidRPr="00CA116B" w:rsidRDefault="005961A0" w:rsidP="00682B35">
            <w:pPr>
              <w:pStyle w:val="ListParagraph"/>
              <w:numPr>
                <w:ilvl w:val="1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</w:rPr>
              <w:t xml:space="preserve">If the opposite sides of a quadrilateral are </w:t>
            </w:r>
            <w:r w:rsidRPr="00CA116B">
              <w:rPr>
                <w:rFonts w:cs="Helvetica"/>
              </w:rPr>
              <w:lastRenderedPageBreak/>
              <w:t>both parallel and the consecutive sides are perpendicular, the quadrilateral is a rectangle.</w:t>
            </w:r>
          </w:p>
          <w:p w14:paraId="71872820" w14:textId="051451E3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b/>
              </w:rPr>
              <w:t>G.CO.2.a</w:t>
            </w:r>
            <w:r w:rsidRPr="00CA116B">
              <w:t xml:space="preserve">   </w:t>
            </w:r>
            <w:r w:rsidRPr="00CA116B">
              <w:rPr>
                <w:rFonts w:cs="Helvetica"/>
              </w:rPr>
              <w:t>I can identify different transformations (translation, rotation, dilation, reflection) on an object.</w:t>
            </w:r>
          </w:p>
          <w:p w14:paraId="56DF0F9C" w14:textId="40E5C6AE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  <w:b/>
              </w:rPr>
              <w:t>G.CO.2.c</w:t>
            </w:r>
            <w:r w:rsidRPr="00CA116B">
              <w:rPr>
                <w:rFonts w:cs="Helvetica"/>
              </w:rPr>
              <w:t xml:space="preserve">   I can distinguish between rigid and non-rigid transformations.</w:t>
            </w:r>
          </w:p>
          <w:p w14:paraId="6C12ACA6" w14:textId="2BBBA3D2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</w:pPr>
            <w:r w:rsidRPr="00CA116B">
              <w:rPr>
                <w:b/>
              </w:rPr>
              <w:t>G.CO.6a</w:t>
            </w:r>
            <w:r w:rsidRPr="00CA116B">
              <w:t xml:space="preserve">   I can identify the types of transformations that result in a rigid motion on a figure.</w:t>
            </w:r>
          </w:p>
          <w:p w14:paraId="0AD106B4" w14:textId="1350C5A3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</w:pPr>
            <w:r w:rsidRPr="00CA116B">
              <w:rPr>
                <w:b/>
              </w:rPr>
              <w:t>G.CO.6b</w:t>
            </w:r>
            <w:r w:rsidRPr="00CA116B">
              <w:t xml:space="preserve">   I can predict the effect of transformations to determine if two figures are congruent.</w:t>
            </w:r>
          </w:p>
          <w:p w14:paraId="273AD659" w14:textId="3F81FFFE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  <w:b/>
              </w:rPr>
              <w:t>G.CO.5.b</w:t>
            </w:r>
            <w:r w:rsidRPr="00CA116B">
              <w:rPr>
                <w:rFonts w:cs="Helvetica"/>
              </w:rPr>
              <w:t xml:space="preserve">   I can describe the series of transformations from an image to a pre-image.</w:t>
            </w:r>
          </w:p>
          <w:p w14:paraId="387A7E1F" w14:textId="5FA11949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rFonts w:cs="Helvetica"/>
                <w:b/>
              </w:rPr>
              <w:t>G.CO.2.b</w:t>
            </w:r>
            <w:r w:rsidRPr="00CA116B">
              <w:rPr>
                <w:rFonts w:cs="Helvetica"/>
              </w:rPr>
              <w:t xml:space="preserve">   I can perform a series of transformations on an object.</w:t>
            </w:r>
          </w:p>
          <w:p w14:paraId="51BDF086" w14:textId="17FDCD4C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b/>
              </w:rPr>
              <w:t>G.CO.</w:t>
            </w:r>
            <w:r w:rsidRPr="00CA116B">
              <w:rPr>
                <w:rFonts w:cs="Helvetica"/>
                <w:b/>
              </w:rPr>
              <w:t>5.a</w:t>
            </w:r>
            <w:r w:rsidRPr="00CA116B">
              <w:rPr>
                <w:rFonts w:cs="Helvetica"/>
              </w:rPr>
              <w:t xml:space="preserve">   I can perform a series of transformations on a figure (using graph paper, tracing paper, technology, </w:t>
            </w:r>
            <w:proofErr w:type="spellStart"/>
            <w:r w:rsidRPr="00CA116B">
              <w:rPr>
                <w:rFonts w:cs="Helvetica"/>
              </w:rPr>
              <w:t>etc</w:t>
            </w:r>
            <w:proofErr w:type="spellEnd"/>
            <w:r w:rsidRPr="00CA116B">
              <w:rPr>
                <w:rFonts w:cs="Helvetica"/>
              </w:rPr>
              <w:t xml:space="preserve">).  </w:t>
            </w:r>
          </w:p>
          <w:p w14:paraId="519187ED" w14:textId="10676712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proofErr w:type="gramStart"/>
            <w:r w:rsidRPr="00CA116B">
              <w:rPr>
                <w:rFonts w:cs="Helvetica"/>
                <w:b/>
              </w:rPr>
              <w:t>G.CO.3.b</w:t>
            </w:r>
            <w:r w:rsidRPr="00CA116B">
              <w:rPr>
                <w:rFonts w:cs="Helvetica"/>
              </w:rPr>
              <w:t xml:space="preserve">  I</w:t>
            </w:r>
            <w:proofErr w:type="gramEnd"/>
            <w:r w:rsidRPr="00CA116B">
              <w:rPr>
                <w:rFonts w:cs="Helvetica"/>
              </w:rPr>
              <w:t xml:space="preserve"> can recognize rotational and </w:t>
            </w:r>
            <w:proofErr w:type="spellStart"/>
            <w:r w:rsidRPr="00CA116B">
              <w:rPr>
                <w:rFonts w:cs="Helvetica"/>
              </w:rPr>
              <w:t>reflectional</w:t>
            </w:r>
            <w:proofErr w:type="spellEnd"/>
            <w:r w:rsidRPr="00CA116B">
              <w:rPr>
                <w:rFonts w:cs="Helvetica"/>
              </w:rPr>
              <w:t xml:space="preserve"> symmetry.</w:t>
            </w:r>
          </w:p>
          <w:p w14:paraId="61F3E906" w14:textId="451A0903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b/>
              </w:rPr>
              <w:t>G.CO.3.a</w:t>
            </w:r>
            <w:r w:rsidRPr="00CA116B">
              <w:t xml:space="preserve">   </w:t>
            </w:r>
            <w:r w:rsidRPr="00CA116B">
              <w:rPr>
                <w:rFonts w:cs="Helvetica"/>
              </w:rPr>
              <w:t>I can describe the rotations and reflections of a rectangle, parallelogram, trapezoid or regular polygon that carry it onto itself.</w:t>
            </w:r>
          </w:p>
          <w:p w14:paraId="514346BD" w14:textId="6BB9B702" w:rsidR="005961A0" w:rsidRPr="00CA116B" w:rsidRDefault="005961A0" w:rsidP="00CA116B">
            <w:pPr>
              <w:pStyle w:val="ListParagraph"/>
              <w:numPr>
                <w:ilvl w:val="0"/>
                <w:numId w:val="11"/>
              </w:numPr>
              <w:rPr>
                <w:rFonts w:cs="Helvetica"/>
              </w:rPr>
            </w:pPr>
            <w:r w:rsidRPr="00CA116B">
              <w:rPr>
                <w:b/>
              </w:rPr>
              <w:t>G.CO.</w:t>
            </w:r>
            <w:r w:rsidRPr="00CA116B">
              <w:rPr>
                <w:rFonts w:cs="Helvetica"/>
                <w:b/>
              </w:rPr>
              <w:t>4</w:t>
            </w:r>
            <w:r w:rsidRPr="00CA116B">
              <w:rPr>
                <w:rFonts w:cs="Helvetica"/>
              </w:rPr>
              <w:t xml:space="preserve">   I can define transformations in terms of angles, circles, perpendicular lines, parallel lines, and line segments.</w:t>
            </w:r>
          </w:p>
          <w:p w14:paraId="1CFDA84A" w14:textId="77777777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szCs w:val="24"/>
              </w:rPr>
            </w:pPr>
            <w:r w:rsidRPr="00CA116B">
              <w:rPr>
                <w:rFonts w:asciiTheme="minorHAnsi" w:hAnsiTheme="minorHAnsi"/>
                <w:b/>
                <w:szCs w:val="24"/>
              </w:rPr>
              <w:t>F.BF.3.a</w:t>
            </w:r>
            <w:r w:rsidRPr="00CA116B">
              <w:rPr>
                <w:rFonts w:asciiTheme="minorHAnsi" w:hAnsiTheme="minorHAnsi"/>
                <w:szCs w:val="24"/>
              </w:rPr>
              <w:t xml:space="preserve"> I can identify and explain the following transformations on a linear or exponential function (with or without technology).</w:t>
            </w:r>
          </w:p>
          <w:p w14:paraId="1EE938B9" w14:textId="77777777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b/>
                <w:szCs w:val="24"/>
              </w:rPr>
            </w:pPr>
            <w:r w:rsidRPr="00CA116B">
              <w:rPr>
                <w:rFonts w:asciiTheme="minorHAnsi" w:hAnsiTheme="minorHAnsi"/>
                <w:b/>
                <w:szCs w:val="24"/>
              </w:rPr>
              <w:t>For example:</w:t>
            </w:r>
          </w:p>
          <w:p w14:paraId="7431C761" w14:textId="77777777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szCs w:val="24"/>
              </w:rPr>
            </w:pPr>
            <w:r w:rsidRPr="00CA116B">
              <w:rPr>
                <w:rFonts w:asciiTheme="minorHAnsi" w:hAnsiTheme="minorHAnsi"/>
                <w:szCs w:val="24"/>
              </w:rPr>
              <w:t xml:space="preserve">      </w:t>
            </w:r>
            <w:r w:rsidRPr="00CA116B">
              <w:rPr>
                <w:rFonts w:asciiTheme="minorHAnsi" w:hAnsiTheme="minorHAnsi"/>
                <w:position w:val="-10"/>
                <w:szCs w:val="24"/>
              </w:rPr>
              <w:object w:dxaOrig="760" w:dyaOrig="320" w14:anchorId="468B4E80">
                <v:shape id="_x0000_i1037" type="#_x0000_t75" style="width:38.25pt;height:15.75pt" o:ole="">
                  <v:imagedata r:id="rId31" o:title=""/>
                </v:shape>
                <o:OLEObject Type="Embed" ProgID="Equation.DSMT4" ShapeID="_x0000_i1037" DrawAspect="Content" ObjectID="_1406186523" r:id="rId32"/>
              </w:object>
            </w:r>
            <w:r w:rsidRPr="00CA116B">
              <w:rPr>
                <w:rFonts w:asciiTheme="minorHAnsi" w:hAnsiTheme="minorHAnsi"/>
                <w:szCs w:val="24"/>
              </w:rPr>
              <w:t xml:space="preserve"> (Vertical translation)</w:t>
            </w:r>
          </w:p>
          <w:p w14:paraId="34BABA97" w14:textId="77777777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szCs w:val="24"/>
              </w:rPr>
            </w:pPr>
            <w:r w:rsidRPr="00CA116B">
              <w:rPr>
                <w:rFonts w:asciiTheme="minorHAnsi" w:hAnsiTheme="minorHAnsi"/>
                <w:szCs w:val="24"/>
              </w:rPr>
              <w:t xml:space="preserve">      </w:t>
            </w:r>
            <w:r w:rsidRPr="00CA116B">
              <w:rPr>
                <w:rFonts w:asciiTheme="minorHAnsi" w:hAnsiTheme="minorHAnsi"/>
                <w:position w:val="-10"/>
                <w:szCs w:val="24"/>
              </w:rPr>
              <w:object w:dxaOrig="760" w:dyaOrig="320" w14:anchorId="694F6F1F">
                <v:shape id="_x0000_i1038" type="#_x0000_t75" style="width:38.25pt;height:15.75pt" o:ole="">
                  <v:imagedata r:id="rId33" o:title=""/>
                </v:shape>
                <o:OLEObject Type="Embed" ProgID="Equation.DSMT4" ShapeID="_x0000_i1038" DrawAspect="Content" ObjectID="_1406186524" r:id="rId34"/>
              </w:object>
            </w:r>
            <w:r w:rsidRPr="00CA116B">
              <w:rPr>
                <w:rFonts w:asciiTheme="minorHAnsi" w:hAnsiTheme="minorHAnsi"/>
                <w:szCs w:val="24"/>
              </w:rPr>
              <w:t xml:space="preserve"> (Horizontal translation)</w:t>
            </w:r>
          </w:p>
          <w:p w14:paraId="7A95117D" w14:textId="77777777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szCs w:val="24"/>
              </w:rPr>
            </w:pPr>
            <w:r w:rsidRPr="00CA116B">
              <w:rPr>
                <w:rFonts w:asciiTheme="minorHAnsi" w:hAnsiTheme="minorHAnsi"/>
                <w:szCs w:val="24"/>
              </w:rPr>
              <w:t xml:space="preserve">      </w:t>
            </w:r>
            <w:r w:rsidRPr="00CA116B">
              <w:rPr>
                <w:rFonts w:asciiTheme="minorHAnsi" w:hAnsiTheme="minorHAnsi"/>
                <w:position w:val="-10"/>
                <w:szCs w:val="24"/>
              </w:rPr>
              <w:object w:dxaOrig="540" w:dyaOrig="320" w14:anchorId="2766E44F">
                <v:shape id="_x0000_i1039" type="#_x0000_t75" style="width:27.75pt;height:15.75pt" o:ole="">
                  <v:imagedata r:id="rId35" o:title=""/>
                </v:shape>
                <o:OLEObject Type="Embed" ProgID="Equation.DSMT4" ShapeID="_x0000_i1039" DrawAspect="Content" ObjectID="_1406186525" r:id="rId36"/>
              </w:object>
            </w:r>
            <w:r w:rsidRPr="00CA116B">
              <w:rPr>
                <w:rFonts w:asciiTheme="minorHAnsi" w:hAnsiTheme="minorHAnsi"/>
                <w:szCs w:val="24"/>
              </w:rPr>
              <w:t xml:space="preserve"> (Vertical stretch/compression, vertical reflection)</w:t>
            </w:r>
          </w:p>
          <w:p w14:paraId="23A367C9" w14:textId="4703F75A" w:rsidR="005961A0" w:rsidRPr="00CA116B" w:rsidRDefault="005961A0" w:rsidP="00CA116B">
            <w:pPr>
              <w:pStyle w:val="Body"/>
              <w:numPr>
                <w:ilvl w:val="0"/>
                <w:numId w:val="11"/>
              </w:numPr>
              <w:rPr>
                <w:rFonts w:asciiTheme="minorHAnsi" w:hAnsiTheme="minorHAnsi"/>
                <w:szCs w:val="24"/>
              </w:rPr>
            </w:pPr>
            <w:r w:rsidRPr="00CA116B">
              <w:rPr>
                <w:rFonts w:asciiTheme="minorHAnsi" w:hAnsiTheme="minorHAnsi"/>
                <w:szCs w:val="24"/>
              </w:rPr>
              <w:lastRenderedPageBreak/>
              <w:t xml:space="preserve">     </w:t>
            </w:r>
            <w:r w:rsidRPr="00CA116B">
              <w:rPr>
                <w:rFonts w:asciiTheme="minorHAnsi" w:hAnsiTheme="minorHAnsi"/>
                <w:position w:val="-10"/>
                <w:szCs w:val="24"/>
              </w:rPr>
              <w:object w:dxaOrig="560" w:dyaOrig="320" w14:anchorId="315181B1">
                <v:shape id="_x0000_i1040" type="#_x0000_t75" style="width:29.25pt;height:15.75pt" o:ole="">
                  <v:imagedata r:id="rId37" o:title=""/>
                </v:shape>
                <o:OLEObject Type="Embed" ProgID="Equation.DSMT4" ShapeID="_x0000_i1040" DrawAspect="Content" ObjectID="_1406186526" r:id="rId38"/>
              </w:object>
            </w:r>
            <w:r w:rsidRPr="00CA116B">
              <w:rPr>
                <w:rFonts w:asciiTheme="minorHAnsi" w:hAnsiTheme="minorHAnsi"/>
                <w:szCs w:val="24"/>
              </w:rPr>
              <w:t xml:space="preserve"> (Horizontal stretch/compression, horizontal reflection)</w:t>
            </w:r>
          </w:p>
          <w:p w14:paraId="478E64CB" w14:textId="4ED157CB" w:rsidR="005961A0" w:rsidRDefault="005961A0" w:rsidP="00CA116B">
            <w:pPr>
              <w:pStyle w:val="ListParagraph"/>
              <w:numPr>
                <w:ilvl w:val="0"/>
                <w:numId w:val="11"/>
              </w:numPr>
            </w:pPr>
            <w:r w:rsidRPr="00CA116B">
              <w:rPr>
                <w:b/>
              </w:rPr>
              <w:t>F.BF.3.b</w:t>
            </w:r>
            <w:r w:rsidRPr="00CA116B">
              <w:t xml:space="preserve"> I can determine the value of </w:t>
            </w:r>
            <w:r w:rsidRPr="00CA116B">
              <w:rPr>
                <w:i/>
              </w:rPr>
              <w:t>k</w:t>
            </w:r>
            <w:r w:rsidRPr="00CA116B">
              <w:t xml:space="preserve"> (see above) given the graph.</w:t>
            </w:r>
          </w:p>
        </w:tc>
        <w:tc>
          <w:tcPr>
            <w:tcW w:w="3744" w:type="dxa"/>
          </w:tcPr>
          <w:p w14:paraId="5F9FE872" w14:textId="77777777" w:rsidR="005961A0" w:rsidRDefault="009C4A4A" w:rsidP="009C4A4A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14A5463E" w14:textId="77777777" w:rsidR="003B0F8D" w:rsidRPr="009C604A" w:rsidRDefault="003B0F8D" w:rsidP="003B0F8D">
            <w:pPr>
              <w:rPr>
                <w:u w:val="single"/>
              </w:rPr>
            </w:pPr>
            <w:r w:rsidRPr="009C604A">
              <w:rPr>
                <w:u w:val="single"/>
              </w:rPr>
              <w:t>Book Sections</w:t>
            </w:r>
          </w:p>
          <w:p w14:paraId="2384706C" w14:textId="77777777" w:rsidR="003B0F8D" w:rsidRDefault="009C604A" w:rsidP="003B0F8D">
            <w:r>
              <w:t>11-1 Parallel Lines</w:t>
            </w:r>
          </w:p>
          <w:p w14:paraId="503F2A78" w14:textId="77777777" w:rsidR="009C604A" w:rsidRDefault="009C604A" w:rsidP="003B0F8D">
            <w:r>
              <w:t>11-2 Angles and Parallel Lines</w:t>
            </w:r>
          </w:p>
          <w:p w14:paraId="04B0B62B" w14:textId="77777777" w:rsidR="009C604A" w:rsidRDefault="009C604A" w:rsidP="003B0F8D">
            <w:r>
              <w:t>11-3 Slope of Lines</w:t>
            </w:r>
          </w:p>
          <w:p w14:paraId="39B68FB3" w14:textId="77777777" w:rsidR="009C604A" w:rsidRDefault="009C604A" w:rsidP="003B0F8D">
            <w:r>
              <w:t>11-5 Proving Lines Parallel</w:t>
            </w:r>
          </w:p>
          <w:p w14:paraId="251458CE" w14:textId="77777777" w:rsidR="009C604A" w:rsidRDefault="009C604A" w:rsidP="003B0F8D">
            <w:r>
              <w:t>11-6 Perpendiculars and Distance</w:t>
            </w:r>
          </w:p>
          <w:p w14:paraId="3EC00BBF" w14:textId="77777777" w:rsidR="009C604A" w:rsidRDefault="009C604A" w:rsidP="003B0F8D">
            <w:r>
              <w:t>12-7 Congruence Transformations</w:t>
            </w:r>
          </w:p>
          <w:p w14:paraId="648B0927" w14:textId="77777777" w:rsidR="009C604A" w:rsidRDefault="009C604A" w:rsidP="003B0F8D">
            <w:r>
              <w:t>12-8 Triangles and Coordinate Proof</w:t>
            </w:r>
          </w:p>
          <w:p w14:paraId="07408050" w14:textId="3BEEEA86" w:rsidR="009C604A" w:rsidRDefault="009C604A" w:rsidP="003B0F8D">
            <w:r>
              <w:t xml:space="preserve">12-9 Area of Parallelograms and </w:t>
            </w:r>
            <w:r w:rsidR="00AC7B21">
              <w:t>Triangles</w:t>
            </w:r>
          </w:p>
          <w:p w14:paraId="013D4548" w14:textId="77777777" w:rsidR="00AC7B21" w:rsidRDefault="00AC7B21" w:rsidP="003B0F8D">
            <w:r>
              <w:t>13-1 Parallelograms</w:t>
            </w:r>
          </w:p>
          <w:p w14:paraId="2697838B" w14:textId="5B49F7C0" w:rsidR="00AC7B21" w:rsidRDefault="00AC7B21" w:rsidP="003B0F8D">
            <w:r>
              <w:t>13-2 Test for Parallelograms</w:t>
            </w:r>
          </w:p>
          <w:p w14:paraId="6564843A" w14:textId="5C318E7E" w:rsidR="00AC7B21" w:rsidRDefault="00AC7B21" w:rsidP="003B0F8D">
            <w:r>
              <w:t>13-3 Rhombi and Squares</w:t>
            </w:r>
          </w:p>
          <w:p w14:paraId="57A7F204" w14:textId="77777777" w:rsidR="00AC7B21" w:rsidRDefault="00AC7B21" w:rsidP="003B0F8D">
            <w:r>
              <w:t>14-4 Reflections</w:t>
            </w:r>
          </w:p>
          <w:p w14:paraId="60FC6D66" w14:textId="77777777" w:rsidR="00AC7B21" w:rsidRDefault="00AC7B21" w:rsidP="003B0F8D">
            <w:r>
              <w:t>14-5 Translations</w:t>
            </w:r>
          </w:p>
          <w:p w14:paraId="7BF21A40" w14:textId="77777777" w:rsidR="00AC7B21" w:rsidRDefault="00AC7B21" w:rsidP="003B0F8D">
            <w:r>
              <w:t>14-6 Rotations</w:t>
            </w:r>
          </w:p>
          <w:p w14:paraId="3FDA8656" w14:textId="38EFDFAB" w:rsidR="00AC7B21" w:rsidRDefault="00AC7B21" w:rsidP="003B0F8D">
            <w:r>
              <w:t>14-9 Dilations</w:t>
            </w:r>
          </w:p>
          <w:p w14:paraId="7B3F8E33" w14:textId="77777777" w:rsidR="009C604A" w:rsidRDefault="009C604A" w:rsidP="003B0F8D"/>
          <w:p w14:paraId="2AD9A60B" w14:textId="77777777" w:rsidR="003B0F8D" w:rsidRPr="009C604A" w:rsidRDefault="003B0F8D" w:rsidP="003B0F8D">
            <w:pPr>
              <w:rPr>
                <w:u w:val="single"/>
              </w:rPr>
            </w:pPr>
            <w:r w:rsidRPr="009C604A">
              <w:rPr>
                <w:u w:val="single"/>
              </w:rPr>
              <w:t>Tasks</w:t>
            </w:r>
          </w:p>
          <w:p w14:paraId="7AC3C06B" w14:textId="77777777" w:rsidR="003B0F8D" w:rsidRDefault="003B0F8D" w:rsidP="003B0F8D"/>
          <w:p w14:paraId="42B9D390" w14:textId="77777777" w:rsidR="003B0F8D" w:rsidRDefault="003B0F8D" w:rsidP="003B0F8D">
            <w:r>
              <w:t>Worksheets</w:t>
            </w:r>
          </w:p>
          <w:p w14:paraId="6DF61D8A" w14:textId="77777777" w:rsidR="003B0F8D" w:rsidRDefault="003B0F8D" w:rsidP="003B0F8D"/>
          <w:p w14:paraId="15D83C5C" w14:textId="77777777" w:rsidR="003B0F8D" w:rsidRDefault="003B0F8D" w:rsidP="003B0F8D">
            <w:r>
              <w:t>Additional Resources</w:t>
            </w:r>
          </w:p>
          <w:p w14:paraId="7CC4706B" w14:textId="106171D5" w:rsidR="003B0F8D" w:rsidRPr="009C4A4A" w:rsidRDefault="003B0F8D" w:rsidP="009C4A4A">
            <w:pPr>
              <w:rPr>
                <w:b/>
              </w:rPr>
            </w:pPr>
          </w:p>
        </w:tc>
      </w:tr>
      <w:tr w:rsidR="009C4A4A" w14:paraId="1DB819AC" w14:textId="1719BD1F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517918AA" w14:textId="3D607832" w:rsidR="009C4A4A" w:rsidRPr="006B0AA5" w:rsidRDefault="009C4A4A" w:rsidP="00A01042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8 - Linearity</w:t>
            </w:r>
          </w:p>
        </w:tc>
      </w:tr>
      <w:tr w:rsidR="005961A0" w14:paraId="2F858E1A" w14:textId="2DB419C2" w:rsidTr="003B0F8D">
        <w:trPr>
          <w:trHeight w:val="455"/>
        </w:trPr>
        <w:tc>
          <w:tcPr>
            <w:tcW w:w="3587" w:type="dxa"/>
          </w:tcPr>
          <w:p w14:paraId="61DABD97" w14:textId="0B98E1A5" w:rsidR="005961A0" w:rsidRDefault="005961A0" w:rsidP="00660BA9">
            <w:r>
              <w:rPr>
                <w:b/>
              </w:rPr>
              <w:t>Concepts</w:t>
            </w:r>
          </w:p>
          <w:p w14:paraId="6FF8B78B" w14:textId="77777777" w:rsidR="005961A0" w:rsidRDefault="005961A0" w:rsidP="009A0496">
            <w:pPr>
              <w:pStyle w:val="ListParagraph"/>
              <w:numPr>
                <w:ilvl w:val="0"/>
                <w:numId w:val="14"/>
              </w:numPr>
            </w:pPr>
            <w:r>
              <w:t>Establish a recursive and explicit rule for linear functions using common differences</w:t>
            </w:r>
          </w:p>
          <w:p w14:paraId="09BBDC63" w14:textId="77777777" w:rsidR="005961A0" w:rsidRDefault="005961A0" w:rsidP="009A0496">
            <w:pPr>
              <w:pStyle w:val="ListParagraph"/>
              <w:numPr>
                <w:ilvl w:val="0"/>
                <w:numId w:val="14"/>
              </w:numPr>
            </w:pPr>
            <w:r>
              <w:t>Connect common difference to slope and first term to y-intercept</w:t>
            </w:r>
          </w:p>
          <w:p w14:paraId="6DB46C51" w14:textId="77777777" w:rsidR="005961A0" w:rsidRDefault="005961A0" w:rsidP="009A0496">
            <w:pPr>
              <w:pStyle w:val="ListParagraph"/>
              <w:numPr>
                <w:ilvl w:val="0"/>
                <w:numId w:val="14"/>
              </w:numPr>
            </w:pPr>
            <w:r>
              <w:t>Identify a linear function from a table, graph and equation</w:t>
            </w:r>
          </w:p>
          <w:p w14:paraId="3ABD8D8A" w14:textId="3DAC5391" w:rsidR="005961A0" w:rsidRPr="00A01042" w:rsidRDefault="005961A0" w:rsidP="009A0496">
            <w:pPr>
              <w:pStyle w:val="ListParagraph"/>
              <w:numPr>
                <w:ilvl w:val="0"/>
                <w:numId w:val="14"/>
              </w:numPr>
            </w:pPr>
            <w:r>
              <w:t xml:space="preserve">Write linear equations in slope intercept form, point slope form and in </w:t>
            </w:r>
            <w:r w:rsidRPr="00282BA5">
              <w:rPr>
                <w:b/>
              </w:rPr>
              <w:t>standard form.</w:t>
            </w:r>
          </w:p>
        </w:tc>
        <w:tc>
          <w:tcPr>
            <w:tcW w:w="6421" w:type="dxa"/>
          </w:tcPr>
          <w:p w14:paraId="28A1A6A1" w14:textId="77777777" w:rsidR="005961A0" w:rsidRDefault="005961A0" w:rsidP="00660BA9">
            <w:r>
              <w:rPr>
                <w:b/>
              </w:rPr>
              <w:t>Core</w:t>
            </w:r>
          </w:p>
          <w:p w14:paraId="4A97272A" w14:textId="77777777" w:rsidR="005961A0" w:rsidRDefault="005961A0" w:rsidP="00B63967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B63967">
              <w:rPr>
                <w:rFonts w:asciiTheme="minorHAnsi" w:hAnsiTheme="minorHAnsi"/>
                <w:b/>
                <w:szCs w:val="24"/>
              </w:rPr>
              <w:t>F.LE.1.b</w:t>
            </w:r>
            <w:r w:rsidRPr="00B63967">
              <w:rPr>
                <w:rFonts w:asciiTheme="minorHAnsi" w:hAnsiTheme="minorHAnsi"/>
                <w:szCs w:val="24"/>
              </w:rPr>
              <w:t xml:space="preserve"> I can recognize contextual situations with a common difference between terms.</w:t>
            </w:r>
          </w:p>
          <w:p w14:paraId="7654D023" w14:textId="1F6F72B6" w:rsidR="005961A0" w:rsidRPr="00DD4D2C" w:rsidRDefault="005961A0" w:rsidP="00DD4D2C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BF.1.a</w:t>
            </w:r>
            <w:r w:rsidRPr="00DD4D2C">
              <w:rPr>
                <w:rFonts w:asciiTheme="minorHAnsi" w:hAnsiTheme="minorHAnsi"/>
                <w:szCs w:val="24"/>
              </w:rPr>
              <w:t xml:space="preserve"> I can write an explicit expression (function rule) or recursive process that describes a linear or exponential relationship between two quantities.</w:t>
            </w:r>
          </w:p>
          <w:p w14:paraId="13951054" w14:textId="124E28B9" w:rsidR="005961A0" w:rsidRPr="00B63967" w:rsidRDefault="005961A0" w:rsidP="00B63967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B63967">
              <w:rPr>
                <w:rFonts w:asciiTheme="minorHAnsi" w:hAnsiTheme="minorHAnsi"/>
                <w:b/>
                <w:szCs w:val="24"/>
              </w:rPr>
              <w:t>F.LE.2.a</w:t>
            </w:r>
            <w:r w:rsidRPr="00B63967">
              <w:rPr>
                <w:rFonts w:asciiTheme="minorHAnsi" w:hAnsiTheme="minorHAnsi"/>
                <w:szCs w:val="24"/>
              </w:rPr>
              <w:t xml:space="preserve"> I can construct a linear function given either: </w:t>
            </w:r>
            <w:r w:rsidRPr="00B63967">
              <w:rPr>
                <w:rFonts w:asciiTheme="minorHAnsi" w:hAnsiTheme="minorHAnsi"/>
                <w:b/>
                <w:szCs w:val="24"/>
              </w:rPr>
              <w:t>1)</w:t>
            </w:r>
            <w:r w:rsidRPr="00B63967">
              <w:rPr>
                <w:rFonts w:asciiTheme="minorHAnsi" w:hAnsiTheme="minorHAnsi"/>
                <w:szCs w:val="24"/>
              </w:rPr>
              <w:t xml:space="preserve"> an arithmetic sequence, </w:t>
            </w:r>
            <w:r w:rsidRPr="00B63967">
              <w:rPr>
                <w:rFonts w:asciiTheme="minorHAnsi" w:hAnsiTheme="minorHAnsi"/>
                <w:b/>
                <w:szCs w:val="24"/>
              </w:rPr>
              <w:t>2)</w:t>
            </w:r>
            <w:r w:rsidRPr="00B63967">
              <w:rPr>
                <w:rFonts w:asciiTheme="minorHAnsi" w:hAnsiTheme="minorHAnsi"/>
                <w:szCs w:val="24"/>
              </w:rPr>
              <w:t xml:space="preserve"> a graph, </w:t>
            </w:r>
            <w:r w:rsidRPr="00B63967">
              <w:rPr>
                <w:rFonts w:asciiTheme="minorHAnsi" w:hAnsiTheme="minorHAnsi"/>
                <w:b/>
                <w:szCs w:val="24"/>
              </w:rPr>
              <w:t>3</w:t>
            </w:r>
            <w:r w:rsidRPr="00D31641">
              <w:rPr>
                <w:rFonts w:asciiTheme="minorHAnsi" w:hAnsiTheme="minorHAnsi"/>
                <w:b/>
                <w:szCs w:val="24"/>
                <w:u w:val="single"/>
              </w:rPr>
              <w:t>)</w:t>
            </w:r>
            <w:r w:rsidRPr="00D31641">
              <w:rPr>
                <w:rFonts w:asciiTheme="minorHAnsi" w:hAnsiTheme="minorHAnsi"/>
                <w:szCs w:val="24"/>
                <w:u w:val="single"/>
              </w:rPr>
              <w:t xml:space="preserve"> a description or </w:t>
            </w:r>
            <w:r w:rsidRPr="00D31641">
              <w:rPr>
                <w:rFonts w:asciiTheme="minorHAnsi" w:hAnsiTheme="minorHAnsi"/>
                <w:b/>
                <w:szCs w:val="24"/>
                <w:u w:val="single"/>
              </w:rPr>
              <w:t>4)</w:t>
            </w:r>
            <w:r w:rsidRPr="00D31641">
              <w:rPr>
                <w:rFonts w:asciiTheme="minorHAnsi" w:hAnsiTheme="minorHAnsi"/>
                <w:szCs w:val="24"/>
                <w:u w:val="single"/>
              </w:rPr>
              <w:t xml:space="preserve"> input/output pairs.</w:t>
            </w:r>
          </w:p>
          <w:p w14:paraId="7ADA61D1" w14:textId="77777777" w:rsidR="005961A0" w:rsidRPr="00B63967" w:rsidRDefault="005961A0" w:rsidP="00B63967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B63967">
              <w:rPr>
                <w:rFonts w:asciiTheme="minorHAnsi" w:hAnsiTheme="minorHAnsi"/>
                <w:b/>
                <w:szCs w:val="24"/>
              </w:rPr>
              <w:t>S.ID.7</w:t>
            </w:r>
            <w:r w:rsidRPr="00B63967">
              <w:rPr>
                <w:rFonts w:asciiTheme="minorHAnsi" w:hAnsiTheme="minorHAnsi"/>
                <w:szCs w:val="24"/>
              </w:rPr>
              <w:t xml:space="preserve">   Given a linear model, I can interpret the slope and the y-intercept in the context of the data.</w:t>
            </w:r>
          </w:p>
          <w:p w14:paraId="64C0A3DD" w14:textId="77777777" w:rsidR="005961A0" w:rsidRPr="00B63967" w:rsidRDefault="005961A0" w:rsidP="00B63967">
            <w:pPr>
              <w:pStyle w:val="ListParagraph"/>
              <w:numPr>
                <w:ilvl w:val="0"/>
                <w:numId w:val="15"/>
              </w:numPr>
              <w:rPr>
                <w:rFonts w:cs="Helvetica"/>
              </w:rPr>
            </w:pPr>
            <w:r w:rsidRPr="00B63967">
              <w:rPr>
                <w:rFonts w:cs="Helvetica"/>
                <w:b/>
              </w:rPr>
              <w:t>G.GPE.5b</w:t>
            </w:r>
            <w:r w:rsidRPr="00B63967">
              <w:rPr>
                <w:rFonts w:cs="Helvetica"/>
              </w:rPr>
              <w:t xml:space="preserve">   I can write an equation of a line through a point that is parallel or perpendicular to a given line.</w:t>
            </w:r>
          </w:p>
          <w:p w14:paraId="03E22AEE" w14:textId="77777777" w:rsidR="005961A0" w:rsidRPr="00B63967" w:rsidRDefault="005961A0" w:rsidP="00B63967">
            <w:pPr>
              <w:pStyle w:val="ListParagraph"/>
              <w:numPr>
                <w:ilvl w:val="0"/>
                <w:numId w:val="15"/>
              </w:numPr>
            </w:pPr>
            <w:r w:rsidRPr="00B63967">
              <w:rPr>
                <w:b/>
              </w:rPr>
              <w:t>F.IF.6.a</w:t>
            </w:r>
            <w:r w:rsidRPr="00B63967">
              <w:t xml:space="preserve"> I can calculate and interpret the average rate of change of a function between two values. </w:t>
            </w:r>
          </w:p>
          <w:p w14:paraId="4B0369DA" w14:textId="77777777" w:rsidR="005961A0" w:rsidRPr="00B63967" w:rsidRDefault="005961A0" w:rsidP="00B63967">
            <w:pPr>
              <w:pStyle w:val="ListParagraph"/>
              <w:numPr>
                <w:ilvl w:val="0"/>
                <w:numId w:val="15"/>
              </w:numPr>
            </w:pPr>
            <w:r w:rsidRPr="00B63967">
              <w:rPr>
                <w:b/>
              </w:rPr>
              <w:t>F.IF.6.b</w:t>
            </w:r>
            <w:r w:rsidRPr="00B63967">
              <w:t xml:space="preserve"> I can calculate and interpret the average rate of change of a function from a graph or table and explain what it means in terms of the function.</w:t>
            </w:r>
          </w:p>
          <w:p w14:paraId="23B04C10" w14:textId="77777777" w:rsidR="005961A0" w:rsidRPr="00B63967" w:rsidRDefault="005961A0" w:rsidP="00B63967">
            <w:pPr>
              <w:pStyle w:val="ListParagraph"/>
              <w:numPr>
                <w:ilvl w:val="0"/>
                <w:numId w:val="15"/>
              </w:numPr>
            </w:pPr>
            <w:r w:rsidRPr="00B63967">
              <w:rPr>
                <w:b/>
              </w:rPr>
              <w:t>F.IF.6.c</w:t>
            </w:r>
            <w:r w:rsidRPr="00B63967">
              <w:t xml:space="preserve"> I can estimate the (instantaneous) rate of change at a point from a graph.</w:t>
            </w:r>
          </w:p>
          <w:p w14:paraId="14EBA780" w14:textId="340E2D72" w:rsidR="005961A0" w:rsidRPr="006B0AA5" w:rsidRDefault="005961A0" w:rsidP="006B0AA5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B63967">
              <w:rPr>
                <w:rFonts w:asciiTheme="minorHAnsi" w:hAnsiTheme="minorHAnsi"/>
                <w:b/>
                <w:szCs w:val="24"/>
              </w:rPr>
              <w:t>F.LE.1.a</w:t>
            </w:r>
            <w:r w:rsidRPr="00B63967">
              <w:rPr>
                <w:rFonts w:asciiTheme="minorHAnsi" w:hAnsiTheme="minorHAnsi"/>
                <w:szCs w:val="24"/>
              </w:rPr>
              <w:t xml:space="preserve"> I understand and can prove that linear functions grow by equal differences over equal intervals and that exponential functions grow by equal factors over equal intervals.</w:t>
            </w:r>
          </w:p>
        </w:tc>
        <w:tc>
          <w:tcPr>
            <w:tcW w:w="3744" w:type="dxa"/>
          </w:tcPr>
          <w:p w14:paraId="23904767" w14:textId="77777777" w:rsidR="005961A0" w:rsidRDefault="009C4A4A" w:rsidP="00660BA9">
            <w:pPr>
              <w:rPr>
                <w:b/>
              </w:rPr>
            </w:pPr>
            <w:r>
              <w:rPr>
                <w:b/>
              </w:rPr>
              <w:t>Resources</w:t>
            </w:r>
          </w:p>
          <w:p w14:paraId="710FF3CF" w14:textId="77777777" w:rsidR="003B0F8D" w:rsidRPr="00AC7B21" w:rsidRDefault="003B0F8D" w:rsidP="003B0F8D">
            <w:pPr>
              <w:rPr>
                <w:u w:val="single"/>
              </w:rPr>
            </w:pPr>
            <w:r w:rsidRPr="00AC7B21">
              <w:rPr>
                <w:u w:val="single"/>
              </w:rPr>
              <w:t>Book Sections</w:t>
            </w:r>
          </w:p>
          <w:p w14:paraId="0C0951A6" w14:textId="77777777" w:rsidR="003B0F8D" w:rsidRDefault="00AC7B21" w:rsidP="003B0F8D">
            <w:r>
              <w:t>4-2 Writing Equations in Slope-intercept Form</w:t>
            </w:r>
          </w:p>
          <w:p w14:paraId="7434676A" w14:textId="02FB4456" w:rsidR="00AC7B21" w:rsidRDefault="00AC7B21" w:rsidP="003B0F8D">
            <w:r>
              <w:t>4-3 Writing Equations in Point –Slope</w:t>
            </w:r>
          </w:p>
          <w:p w14:paraId="0256E868" w14:textId="77777777" w:rsidR="00AC7B21" w:rsidRDefault="00AC7B21" w:rsidP="003B0F8D">
            <w:r>
              <w:t>4-4 Parallel and Perpendicular Lines</w:t>
            </w:r>
          </w:p>
          <w:p w14:paraId="7C794D30" w14:textId="77777777" w:rsidR="00AC7B21" w:rsidRDefault="00AC7B21" w:rsidP="003B0F8D">
            <w:r>
              <w:t>3-3 Rate of Change and Slope</w:t>
            </w:r>
          </w:p>
          <w:p w14:paraId="2B95CCBD" w14:textId="77777777" w:rsidR="00AC7B21" w:rsidRDefault="00AC7B21" w:rsidP="003B0F8D"/>
          <w:p w14:paraId="5C8E141C" w14:textId="77777777" w:rsidR="003B0F8D" w:rsidRPr="00AC7B21" w:rsidRDefault="003B0F8D" w:rsidP="003B0F8D">
            <w:pPr>
              <w:rPr>
                <w:u w:val="single"/>
              </w:rPr>
            </w:pPr>
            <w:r w:rsidRPr="00AC7B21">
              <w:rPr>
                <w:u w:val="single"/>
              </w:rPr>
              <w:t>Tasks</w:t>
            </w:r>
          </w:p>
          <w:p w14:paraId="51A668F6" w14:textId="77777777" w:rsidR="003B0F8D" w:rsidRDefault="003B0F8D" w:rsidP="003B0F8D"/>
          <w:p w14:paraId="781589B1" w14:textId="77777777" w:rsidR="003B0F8D" w:rsidRDefault="003B0F8D" w:rsidP="003B0F8D">
            <w:r>
              <w:t>Worksheets</w:t>
            </w:r>
          </w:p>
          <w:p w14:paraId="6D5053D1" w14:textId="77777777" w:rsidR="003B0F8D" w:rsidRDefault="003B0F8D" w:rsidP="003B0F8D"/>
          <w:p w14:paraId="3DAC7755" w14:textId="77777777" w:rsidR="003B0F8D" w:rsidRDefault="003B0F8D" w:rsidP="003B0F8D">
            <w:r>
              <w:t>Additional Resources</w:t>
            </w:r>
          </w:p>
          <w:p w14:paraId="714D05CF" w14:textId="0558A6C3" w:rsidR="003B0F8D" w:rsidRDefault="003B0F8D" w:rsidP="00660BA9">
            <w:pPr>
              <w:rPr>
                <w:b/>
              </w:rPr>
            </w:pPr>
          </w:p>
        </w:tc>
      </w:tr>
      <w:tr w:rsidR="009C4A4A" w14:paraId="3572FF87" w14:textId="32E4CA57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0E333411" w14:textId="2CDC402F" w:rsidR="009C4A4A" w:rsidRPr="006B0AA5" w:rsidRDefault="009C4A4A" w:rsidP="00B63967">
            <w:pPr>
              <w:jc w:val="center"/>
              <w:rPr>
                <w:b/>
              </w:rPr>
            </w:pPr>
            <w:r w:rsidRPr="006B0AA5">
              <w:rPr>
                <w:b/>
              </w:rPr>
              <w:t>Unit 9 – Graphing and Manipulating linear equations</w:t>
            </w:r>
          </w:p>
        </w:tc>
      </w:tr>
      <w:tr w:rsidR="005961A0" w14:paraId="7E822EF9" w14:textId="5D611617" w:rsidTr="003B0F8D">
        <w:trPr>
          <w:trHeight w:val="455"/>
        </w:trPr>
        <w:tc>
          <w:tcPr>
            <w:tcW w:w="3587" w:type="dxa"/>
          </w:tcPr>
          <w:p w14:paraId="1987D067" w14:textId="1FD1B89B" w:rsidR="005961A0" w:rsidRDefault="005961A0" w:rsidP="00660BA9">
            <w:r>
              <w:rPr>
                <w:b/>
              </w:rPr>
              <w:t>Concepts</w:t>
            </w:r>
          </w:p>
          <w:p w14:paraId="6E4B4B51" w14:textId="77777777" w:rsidR="005961A0" w:rsidRDefault="005961A0" w:rsidP="00B63967">
            <w:pPr>
              <w:pStyle w:val="ListParagraph"/>
              <w:numPr>
                <w:ilvl w:val="0"/>
                <w:numId w:val="16"/>
              </w:numPr>
            </w:pPr>
            <w:r>
              <w:t xml:space="preserve">Graph a linear equation by hand from a table, </w:t>
            </w:r>
            <w:r>
              <w:lastRenderedPageBreak/>
              <w:t>equation (from slope-intercept form, point slope and standard form)</w:t>
            </w:r>
          </w:p>
          <w:p w14:paraId="78C45DAD" w14:textId="5244905E" w:rsidR="005961A0" w:rsidRDefault="005961A0" w:rsidP="00B63967">
            <w:pPr>
              <w:pStyle w:val="ListParagraph"/>
              <w:numPr>
                <w:ilvl w:val="0"/>
                <w:numId w:val="16"/>
              </w:numPr>
            </w:pPr>
            <w:r>
              <w:t>Identify: x and y intercepts, increasing and decreasing, positive and negative intervals, maximum and minimum, symmetry, end behavior</w:t>
            </w:r>
          </w:p>
          <w:p w14:paraId="500D0DA8" w14:textId="77777777" w:rsidR="005961A0" w:rsidRDefault="005961A0" w:rsidP="00B63967">
            <w:pPr>
              <w:pStyle w:val="ListParagraph"/>
              <w:numPr>
                <w:ilvl w:val="0"/>
                <w:numId w:val="16"/>
              </w:numPr>
            </w:pPr>
            <w:r>
              <w:t>Switch between slope-intercept, point slope and standard form</w:t>
            </w:r>
          </w:p>
          <w:p w14:paraId="17C19B56" w14:textId="255F9008" w:rsidR="005961A0" w:rsidRPr="00B63967" w:rsidRDefault="005961A0" w:rsidP="00B63967">
            <w:pPr>
              <w:pStyle w:val="ListParagraph"/>
              <w:numPr>
                <w:ilvl w:val="0"/>
                <w:numId w:val="16"/>
              </w:numPr>
            </w:pPr>
            <w:r>
              <w:t xml:space="preserve">Comparing two linear functions </w:t>
            </w:r>
          </w:p>
        </w:tc>
        <w:tc>
          <w:tcPr>
            <w:tcW w:w="6421" w:type="dxa"/>
          </w:tcPr>
          <w:p w14:paraId="652C855B" w14:textId="77777777" w:rsidR="005961A0" w:rsidRDefault="005961A0" w:rsidP="00660BA9">
            <w:r>
              <w:rPr>
                <w:b/>
              </w:rPr>
              <w:lastRenderedPageBreak/>
              <w:t>Core</w:t>
            </w:r>
          </w:p>
          <w:p w14:paraId="46AA0B06" w14:textId="77777777" w:rsidR="005961A0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B63967">
              <w:rPr>
                <w:b/>
              </w:rPr>
              <w:t>F.IF.9</w:t>
            </w:r>
            <w:r w:rsidRPr="00B63967">
              <w:t xml:space="preserve"> I can compare properties of two functions represented in different ways.</w:t>
            </w:r>
          </w:p>
          <w:p w14:paraId="1B77768A" w14:textId="77777777" w:rsidR="005961A0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b/>
              </w:rPr>
              <w:lastRenderedPageBreak/>
              <w:t>For example:</w:t>
            </w:r>
            <w:r w:rsidRPr="00B63967">
              <w:t xml:space="preserve"> Given a table of one function and a graph of another, find the best way to determine which function grows faster or has a greater y intercept.</w:t>
            </w:r>
          </w:p>
          <w:p w14:paraId="370A1B8D" w14:textId="7FC00D85" w:rsidR="005961A0" w:rsidRPr="00D31641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b/>
              </w:rPr>
              <w:t>A.REI.10.a</w:t>
            </w:r>
            <w:r w:rsidRPr="00D31641">
              <w:t xml:space="preserve"> I can identify the coordinates of a linear and exponential function from a graph as solutions to an equation/function.</w:t>
            </w:r>
          </w:p>
          <w:p w14:paraId="19CFCF9C" w14:textId="77777777" w:rsidR="005961A0" w:rsidRPr="00D31641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b/>
              </w:rPr>
              <w:t>A.REI.10.b</w:t>
            </w:r>
            <w:r w:rsidRPr="00D31641">
              <w:t xml:space="preserve"> I can graph points that satisfy a linear or exponential function and explain the meaning of each coordinate in relation to the function, using function notation.</w:t>
            </w:r>
          </w:p>
          <w:p w14:paraId="16702F4B" w14:textId="77777777" w:rsidR="005961A0" w:rsidRPr="00D31641" w:rsidRDefault="005961A0" w:rsidP="00D31641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D31641">
              <w:rPr>
                <w:rFonts w:asciiTheme="minorHAnsi" w:hAnsiTheme="minorHAnsi"/>
                <w:b/>
                <w:szCs w:val="24"/>
              </w:rPr>
              <w:t>F.LE.2.a</w:t>
            </w:r>
            <w:r w:rsidRPr="00D31641">
              <w:rPr>
                <w:rFonts w:asciiTheme="minorHAnsi" w:hAnsiTheme="minorHAnsi"/>
                <w:szCs w:val="24"/>
              </w:rPr>
              <w:t xml:space="preserve"> I can construct a linear function given either: </w:t>
            </w:r>
            <w:r w:rsidRPr="00D31641">
              <w:rPr>
                <w:rFonts w:asciiTheme="minorHAnsi" w:hAnsiTheme="minorHAnsi"/>
                <w:b/>
                <w:szCs w:val="24"/>
              </w:rPr>
              <w:t>1)</w:t>
            </w:r>
            <w:r w:rsidRPr="00D31641">
              <w:rPr>
                <w:rFonts w:asciiTheme="minorHAnsi" w:hAnsiTheme="minorHAnsi"/>
                <w:szCs w:val="24"/>
              </w:rPr>
              <w:t xml:space="preserve"> an arithmetic sequence, </w:t>
            </w:r>
            <w:r w:rsidRPr="00D31641">
              <w:rPr>
                <w:rFonts w:asciiTheme="minorHAnsi" w:hAnsiTheme="minorHAnsi"/>
                <w:b/>
                <w:szCs w:val="24"/>
                <w:u w:val="single"/>
              </w:rPr>
              <w:t>2)</w:t>
            </w:r>
            <w:r w:rsidRPr="00D31641">
              <w:rPr>
                <w:rFonts w:asciiTheme="minorHAnsi" w:hAnsiTheme="minorHAnsi"/>
                <w:szCs w:val="24"/>
                <w:u w:val="single"/>
              </w:rPr>
              <w:t xml:space="preserve"> a graph</w:t>
            </w:r>
            <w:r w:rsidRPr="00D31641">
              <w:rPr>
                <w:rFonts w:asciiTheme="minorHAnsi" w:hAnsiTheme="minorHAnsi"/>
                <w:szCs w:val="24"/>
              </w:rPr>
              <w:t xml:space="preserve">, </w:t>
            </w:r>
            <w:r w:rsidRPr="00D31641">
              <w:rPr>
                <w:rFonts w:asciiTheme="minorHAnsi" w:hAnsiTheme="minorHAnsi"/>
                <w:b/>
                <w:szCs w:val="24"/>
              </w:rPr>
              <w:t>3)</w:t>
            </w:r>
            <w:r w:rsidRPr="00D31641">
              <w:rPr>
                <w:rFonts w:asciiTheme="minorHAnsi" w:hAnsiTheme="minorHAnsi"/>
                <w:szCs w:val="24"/>
              </w:rPr>
              <w:t xml:space="preserve"> a description or </w:t>
            </w:r>
            <w:r w:rsidRPr="00D31641">
              <w:rPr>
                <w:rFonts w:asciiTheme="minorHAnsi" w:hAnsiTheme="minorHAnsi"/>
                <w:b/>
                <w:szCs w:val="24"/>
              </w:rPr>
              <w:t>4)</w:t>
            </w:r>
            <w:r w:rsidRPr="00D31641">
              <w:rPr>
                <w:rFonts w:asciiTheme="minorHAnsi" w:hAnsiTheme="minorHAnsi"/>
                <w:szCs w:val="24"/>
              </w:rPr>
              <w:t xml:space="preserve"> input/output pairs.</w:t>
            </w:r>
          </w:p>
          <w:p w14:paraId="0267A13E" w14:textId="5C6B5D53" w:rsidR="005961A0" w:rsidRPr="00D31641" w:rsidRDefault="005961A0" w:rsidP="00D31641">
            <w:pPr>
              <w:pStyle w:val="Body"/>
              <w:numPr>
                <w:ilvl w:val="0"/>
                <w:numId w:val="15"/>
              </w:numPr>
              <w:rPr>
                <w:rFonts w:asciiTheme="minorHAnsi" w:hAnsiTheme="minorHAnsi"/>
                <w:szCs w:val="24"/>
              </w:rPr>
            </w:pPr>
            <w:r w:rsidRPr="00D31641">
              <w:rPr>
                <w:rFonts w:asciiTheme="minorHAnsi" w:hAnsiTheme="minorHAnsi"/>
                <w:b/>
                <w:szCs w:val="24"/>
              </w:rPr>
              <w:t>S.ID.7</w:t>
            </w:r>
            <w:r w:rsidRPr="00D31641">
              <w:rPr>
                <w:rFonts w:asciiTheme="minorHAnsi" w:hAnsiTheme="minorHAnsi"/>
                <w:szCs w:val="24"/>
              </w:rPr>
              <w:t xml:space="preserve">   Given a linear model, I can interpret the slope and the y-intercept in the context of the data.</w:t>
            </w:r>
          </w:p>
          <w:p w14:paraId="5CA17A8C" w14:textId="77777777" w:rsidR="005961A0" w:rsidRPr="00D31641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b/>
              </w:rPr>
              <w:t>F.IF.7.a</w:t>
            </w:r>
            <w:r w:rsidRPr="00D31641">
              <w:t xml:space="preserve"> I can graph linear functions and identify slope and intercepts (simple cases by hand and complex cases using technology).</w:t>
            </w:r>
          </w:p>
          <w:p w14:paraId="79182AC1" w14:textId="77777777" w:rsidR="005961A0" w:rsidRPr="00D31641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rFonts w:eastAsia="Cambria" w:cs="Helvetica"/>
                <w:b/>
              </w:rPr>
              <w:t>A.CED.2.a</w:t>
            </w:r>
            <w:r w:rsidRPr="00D31641">
              <w:rPr>
                <w:rFonts w:eastAsia="Cambria" w:cs="Helvetica"/>
              </w:rPr>
              <w:t xml:space="preserve">   </w:t>
            </w:r>
            <w:r w:rsidRPr="00D31641">
              <w:t xml:space="preserve">I can create two variable </w:t>
            </w:r>
            <w:r w:rsidRPr="00D31641">
              <w:rPr>
                <w:u w:val="single"/>
              </w:rPr>
              <w:t>linear</w:t>
            </w:r>
            <w:r w:rsidRPr="00D31641">
              <w:t xml:space="preserve"> and exponential equations and use them to compare two quantities. </w:t>
            </w:r>
          </w:p>
          <w:p w14:paraId="7292FD6C" w14:textId="77777777" w:rsidR="005961A0" w:rsidRDefault="005961A0" w:rsidP="00D31641">
            <w:pPr>
              <w:pStyle w:val="ListParagraph"/>
              <w:numPr>
                <w:ilvl w:val="0"/>
                <w:numId w:val="15"/>
              </w:numPr>
            </w:pPr>
            <w:r w:rsidRPr="00D31641">
              <w:rPr>
                <w:b/>
              </w:rPr>
              <w:t>For example:</w:t>
            </w:r>
            <w:r w:rsidRPr="00D31641">
              <w:t xml:space="preserve"> Given two populations that follow linear or exponential growth models, I can find when the populations will be the same, and which population is bigger in 20 years.</w:t>
            </w:r>
          </w:p>
          <w:p w14:paraId="080B6531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rPr>
                <w:b/>
              </w:rPr>
              <w:t>F.IF.4.a</w:t>
            </w:r>
            <w:r w:rsidRPr="000E1046">
              <w:t xml:space="preserve"> Given a linear or exponential function </w:t>
            </w:r>
            <w:r w:rsidRPr="000E1046">
              <w:rPr>
                <w:position w:val="-10"/>
              </w:rPr>
              <w:object w:dxaOrig="480" w:dyaOrig="320" w14:anchorId="0C112028">
                <v:shape id="_x0000_i1041" type="#_x0000_t75" style="width:24pt;height:15.75pt" o:ole="">
                  <v:imagedata r:id="rId26" o:title=""/>
                </v:shape>
                <o:OLEObject Type="Embed" ProgID="Equation.DSMT4" ShapeID="_x0000_i1041" DrawAspect="Content" ObjectID="_1406186527" r:id="rId39"/>
              </w:object>
            </w:r>
            <w:r w:rsidRPr="000E1046">
              <w:t>, I can identify the following from a graph or a table:</w:t>
            </w:r>
          </w:p>
          <w:p w14:paraId="3835C74B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rPr>
                <w:i/>
              </w:rPr>
              <w:t>x</w:t>
            </w:r>
            <w:r w:rsidRPr="000E1046">
              <w:t xml:space="preserve">- and </w:t>
            </w:r>
            <w:r w:rsidRPr="000E1046">
              <w:rPr>
                <w:i/>
              </w:rPr>
              <w:t>y</w:t>
            </w:r>
            <w:r w:rsidRPr="000E1046">
              <w:t>- intercepts</w:t>
            </w:r>
          </w:p>
          <w:p w14:paraId="022B4E75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t>Increasing and decreasing intervals</w:t>
            </w:r>
          </w:p>
          <w:p w14:paraId="526D998C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t>Positive and negative intervals</w:t>
            </w:r>
          </w:p>
          <w:p w14:paraId="51A86ECC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t>Maximum and minimum values (is this relevant to linear and exponential functions)</w:t>
            </w:r>
          </w:p>
          <w:p w14:paraId="45AF57E8" w14:textId="77777777" w:rsidR="005961A0" w:rsidRPr="000E1046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t>Symmetry</w:t>
            </w:r>
          </w:p>
          <w:p w14:paraId="7970FC0B" w14:textId="5F3E6C0F" w:rsidR="005961A0" w:rsidRPr="00D31641" w:rsidRDefault="005961A0" w:rsidP="000E1046">
            <w:pPr>
              <w:pStyle w:val="ListParagraph"/>
              <w:numPr>
                <w:ilvl w:val="0"/>
                <w:numId w:val="15"/>
              </w:numPr>
            </w:pPr>
            <w:r w:rsidRPr="000E1046">
              <w:lastRenderedPageBreak/>
              <w:t>End behavior</w:t>
            </w:r>
          </w:p>
        </w:tc>
        <w:tc>
          <w:tcPr>
            <w:tcW w:w="3744" w:type="dxa"/>
          </w:tcPr>
          <w:p w14:paraId="1C6ABBD7" w14:textId="77777777" w:rsidR="005961A0" w:rsidRDefault="009C4A4A" w:rsidP="00660BA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Resources </w:t>
            </w:r>
          </w:p>
          <w:p w14:paraId="45B4F747" w14:textId="77777777" w:rsidR="003B0F8D" w:rsidRPr="00AC7B21" w:rsidRDefault="003B0F8D" w:rsidP="003B0F8D">
            <w:pPr>
              <w:rPr>
                <w:u w:val="single"/>
              </w:rPr>
            </w:pPr>
            <w:r w:rsidRPr="00AC7B21">
              <w:rPr>
                <w:u w:val="single"/>
              </w:rPr>
              <w:t>Book Sections</w:t>
            </w:r>
          </w:p>
          <w:p w14:paraId="4A7F4645" w14:textId="0D34F0C4" w:rsidR="003B0F8D" w:rsidRDefault="00AC7B21" w:rsidP="003B0F8D">
            <w:r>
              <w:t>3-1 Graphing Linear Equations</w:t>
            </w:r>
          </w:p>
          <w:p w14:paraId="4305357E" w14:textId="77777777" w:rsidR="00AC7B21" w:rsidRDefault="00AC7B21" w:rsidP="003B0F8D">
            <w:r>
              <w:lastRenderedPageBreak/>
              <w:t>3-2 Solving by Graphing</w:t>
            </w:r>
          </w:p>
          <w:p w14:paraId="39E1F5A5" w14:textId="77777777" w:rsidR="00AC7B21" w:rsidRDefault="00AC7B21" w:rsidP="003B0F8D">
            <w:r>
              <w:t>4-1 Graphing in Slope-Intercept Form</w:t>
            </w:r>
          </w:p>
          <w:p w14:paraId="1A525550" w14:textId="77777777" w:rsidR="00AC7B21" w:rsidRDefault="00AC7B21" w:rsidP="003B0F8D"/>
          <w:p w14:paraId="0FB798FD" w14:textId="77777777" w:rsidR="003B0F8D" w:rsidRPr="00AC7B21" w:rsidRDefault="003B0F8D" w:rsidP="003B0F8D">
            <w:pPr>
              <w:rPr>
                <w:u w:val="single"/>
              </w:rPr>
            </w:pPr>
            <w:r w:rsidRPr="00AC7B21">
              <w:rPr>
                <w:u w:val="single"/>
              </w:rPr>
              <w:t>Tasks</w:t>
            </w:r>
          </w:p>
          <w:p w14:paraId="1174E62C" w14:textId="77777777" w:rsidR="003B0F8D" w:rsidRDefault="003B0F8D" w:rsidP="003B0F8D"/>
          <w:p w14:paraId="4CAEEBAB" w14:textId="77777777" w:rsidR="003B0F8D" w:rsidRDefault="003B0F8D" w:rsidP="003B0F8D">
            <w:r>
              <w:t>Worksheets</w:t>
            </w:r>
          </w:p>
          <w:p w14:paraId="6D93D61C" w14:textId="77777777" w:rsidR="003B0F8D" w:rsidRDefault="003B0F8D" w:rsidP="003B0F8D"/>
          <w:p w14:paraId="5B89EBF4" w14:textId="77777777" w:rsidR="003B0F8D" w:rsidRDefault="003B0F8D" w:rsidP="003B0F8D">
            <w:r>
              <w:t>Additional Resources</w:t>
            </w:r>
          </w:p>
          <w:p w14:paraId="709946BF" w14:textId="35024B07" w:rsidR="003B0F8D" w:rsidRDefault="003B0F8D" w:rsidP="00660BA9">
            <w:pPr>
              <w:rPr>
                <w:b/>
              </w:rPr>
            </w:pPr>
          </w:p>
        </w:tc>
      </w:tr>
      <w:tr w:rsidR="009C4A4A" w14:paraId="3C2A75C0" w14:textId="433BF7C9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6E9DB129" w14:textId="639FAFCF" w:rsidR="009C4A4A" w:rsidRPr="006B0AA5" w:rsidRDefault="009C4A4A" w:rsidP="00EB280A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10 – Systems of Equations and Inequalities</w:t>
            </w:r>
          </w:p>
        </w:tc>
      </w:tr>
      <w:tr w:rsidR="005961A0" w14:paraId="61F6EFF4" w14:textId="32A25540" w:rsidTr="003B0F8D">
        <w:trPr>
          <w:trHeight w:val="455"/>
        </w:trPr>
        <w:tc>
          <w:tcPr>
            <w:tcW w:w="3587" w:type="dxa"/>
          </w:tcPr>
          <w:p w14:paraId="6E430ADA" w14:textId="45922907" w:rsidR="005961A0" w:rsidRDefault="005961A0">
            <w:r>
              <w:rPr>
                <w:b/>
              </w:rPr>
              <w:t>Concepts</w:t>
            </w:r>
          </w:p>
          <w:p w14:paraId="17A239DA" w14:textId="1BC3DDC3" w:rsidR="005961A0" w:rsidRDefault="005961A0" w:rsidP="002459E4">
            <w:pPr>
              <w:pStyle w:val="ListParagraph"/>
              <w:numPr>
                <w:ilvl w:val="0"/>
                <w:numId w:val="17"/>
              </w:numPr>
            </w:pPr>
            <w:r>
              <w:t>Solve a systems of linear equations and linear inequities</w:t>
            </w:r>
          </w:p>
          <w:p w14:paraId="0357C64F" w14:textId="77777777" w:rsidR="005961A0" w:rsidRDefault="005961A0" w:rsidP="002459E4">
            <w:pPr>
              <w:pStyle w:val="ListParagraph"/>
              <w:numPr>
                <w:ilvl w:val="0"/>
                <w:numId w:val="17"/>
              </w:numPr>
            </w:pPr>
            <w:r>
              <w:t>Determine number of solutions from a system of equations, tables, and graphs. Identify the graph of one, none and infinite solutions</w:t>
            </w:r>
          </w:p>
          <w:p w14:paraId="37F458B0" w14:textId="77777777" w:rsidR="005961A0" w:rsidRDefault="005961A0" w:rsidP="002459E4">
            <w:pPr>
              <w:pStyle w:val="ListParagraph"/>
              <w:numPr>
                <w:ilvl w:val="0"/>
                <w:numId w:val="17"/>
              </w:numPr>
            </w:pPr>
            <w:r>
              <w:t>Shade and identify if the inequality line is included in the solution set</w:t>
            </w:r>
          </w:p>
          <w:p w14:paraId="34922E74" w14:textId="77777777" w:rsidR="005961A0" w:rsidRDefault="005961A0" w:rsidP="002459E4">
            <w:pPr>
              <w:pStyle w:val="ListParagraph"/>
              <w:numPr>
                <w:ilvl w:val="0"/>
                <w:numId w:val="17"/>
              </w:numPr>
            </w:pPr>
            <w:r>
              <w:t>Using a table or a graph find intersections and interpret solutions of systems of linear and exponential equations</w:t>
            </w:r>
          </w:p>
          <w:p w14:paraId="43F40C5C" w14:textId="670CEAC9" w:rsidR="005961A0" w:rsidRPr="002459E4" w:rsidRDefault="005961A0" w:rsidP="002459E4">
            <w:pPr>
              <w:pStyle w:val="ListParagraph"/>
              <w:numPr>
                <w:ilvl w:val="0"/>
                <w:numId w:val="17"/>
              </w:numPr>
            </w:pPr>
            <w:r>
              <w:t xml:space="preserve">Write and solve systems of equations and inequalities in contextual situations </w:t>
            </w:r>
          </w:p>
        </w:tc>
        <w:tc>
          <w:tcPr>
            <w:tcW w:w="6421" w:type="dxa"/>
          </w:tcPr>
          <w:p w14:paraId="5611E8CA" w14:textId="77777777" w:rsidR="005961A0" w:rsidRDefault="005961A0">
            <w:r>
              <w:rPr>
                <w:b/>
              </w:rPr>
              <w:t>Core</w:t>
            </w:r>
          </w:p>
          <w:p w14:paraId="081C7C21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3.a</w:t>
            </w:r>
            <w:r w:rsidRPr="00742800">
              <w:t xml:space="preserve">   I can solve linear equations and inequalities in one variable. </w:t>
            </w:r>
          </w:p>
          <w:p w14:paraId="7CF67607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12.a</w:t>
            </w:r>
            <w:r w:rsidRPr="00742800">
              <w:t xml:space="preserve"> I can graph the solution to linear inequalities in two variables and explain the meaning of the shaded regions (solutions) and non-shaded regions (not solutions).</w:t>
            </w:r>
          </w:p>
          <w:p w14:paraId="268B20D2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11.c</w:t>
            </w:r>
            <w:r w:rsidRPr="00742800">
              <w:t xml:space="preserve"> I can explain why the </w:t>
            </w:r>
            <w:r w:rsidRPr="00742800">
              <w:rPr>
                <w:i/>
              </w:rPr>
              <w:t>x</w:t>
            </w:r>
            <w:r w:rsidRPr="00742800">
              <w:t xml:space="preserve">-coordinate at the point of intersection of two functions is the solution </w:t>
            </w:r>
            <w:proofErr w:type="gramStart"/>
            <w:r w:rsidRPr="00742800">
              <w:t xml:space="preserve">to </w:t>
            </w:r>
            <w:proofErr w:type="gramEnd"/>
            <w:r w:rsidRPr="00742800">
              <w:rPr>
                <w:position w:val="-10"/>
              </w:rPr>
              <w:object w:dxaOrig="1060" w:dyaOrig="320" w14:anchorId="6318D82C">
                <v:shape id="_x0000_i1042" type="#_x0000_t75" style="width:65.25pt;height:20.25pt" o:ole="">
                  <v:imagedata r:id="rId40" o:title=""/>
                </v:shape>
                <o:OLEObject Type="Embed" ProgID="Equation.DSMT4" ShapeID="_x0000_i1042" DrawAspect="Content" ObjectID="_1406186528" r:id="rId41"/>
              </w:object>
            </w:r>
            <w:r w:rsidRPr="00742800">
              <w:t>.</w:t>
            </w:r>
          </w:p>
          <w:p w14:paraId="4276DA27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For example:</w:t>
            </w:r>
            <w:r w:rsidRPr="00742800">
              <w:t xml:space="preserve"> Use graphs and tables to find the </w:t>
            </w:r>
            <w:r w:rsidRPr="00742800">
              <w:rPr>
                <w:i/>
              </w:rPr>
              <w:t>x</w:t>
            </w:r>
            <w:r w:rsidRPr="00742800">
              <w:t>-value(s) that results in an equal output for both functions:</w:t>
            </w:r>
          </w:p>
          <w:p w14:paraId="4995A8C6" w14:textId="743CDE4E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  <w:rPr>
                <w:b/>
              </w:rPr>
            </w:pPr>
            <w:r w:rsidRPr="00742800">
              <w:t xml:space="preserve">      </w:t>
            </w:r>
            <w:r w:rsidRPr="00742800">
              <w:object w:dxaOrig="1420" w:dyaOrig="760" w14:anchorId="4B2A083E">
                <v:shape id="_x0000_i1043" type="#_x0000_t75" style="width:71.25pt;height:38.25pt" o:ole="">
                  <v:imagedata r:id="rId42" o:title=""/>
                </v:shape>
                <o:OLEObject Type="Embed" ProgID="Equation.DSMT4" ShapeID="_x0000_i1043" DrawAspect="Content" ObjectID="_1406186529" r:id="rId43"/>
              </w:object>
            </w:r>
            <w:r w:rsidRPr="00742800">
              <w:rPr>
                <w:b/>
              </w:rPr>
              <w:t xml:space="preserve"> </w:t>
            </w:r>
          </w:p>
          <w:p w14:paraId="32E4B77F" w14:textId="5E2954AA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11.a</w:t>
            </w:r>
            <w:r w:rsidRPr="00742800">
              <w:t xml:space="preserve"> I can approximate solutions to a system of equations by graphing (with and without technology) to approximate the intersection of the curves.</w:t>
            </w:r>
          </w:p>
          <w:p w14:paraId="085211B9" w14:textId="72A1E12F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11.b</w:t>
            </w:r>
            <w:r w:rsidRPr="00742800">
              <w:t xml:space="preserve"> I can approximate solutions to a system of equations using tables (with and without technology).</w:t>
            </w:r>
          </w:p>
          <w:p w14:paraId="4F7EA3DF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6</w:t>
            </w:r>
            <w:r w:rsidRPr="00742800">
              <w:t xml:space="preserve">   I can solve systems of linear equations in two variables using the following methods:</w:t>
            </w:r>
          </w:p>
          <w:p w14:paraId="48618EA8" w14:textId="17BA88D3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t>Substitution</w:t>
            </w:r>
          </w:p>
          <w:p w14:paraId="61AAAB68" w14:textId="414AF7D8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t>Linear combination/Elimination</w:t>
            </w:r>
          </w:p>
          <w:p w14:paraId="715799C0" w14:textId="59BF8D4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t>Graphing</w:t>
            </w:r>
          </w:p>
          <w:p w14:paraId="7B022F49" w14:textId="4E6EBB28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5</w:t>
            </w:r>
            <w:r w:rsidRPr="00742800">
              <w:t xml:space="preserve">   I can explain why using a linear combination produces another equation that has the same solution as the original system of equations. </w:t>
            </w:r>
          </w:p>
          <w:p w14:paraId="4018E23B" w14:textId="18CC64A0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A.REI.12.b</w:t>
            </w:r>
            <w:r w:rsidRPr="00742800">
              <w:t xml:space="preserve"> I can graph the solution to systems of </w:t>
            </w:r>
            <w:r w:rsidRPr="00742800">
              <w:lastRenderedPageBreak/>
              <w:t>linear inequalities in two variables and explain the meaning of the shaded regions (solutions) and non-shaded regions (not solutions).</w:t>
            </w:r>
          </w:p>
          <w:p w14:paraId="15ABCF19" w14:textId="77777777" w:rsidR="005961A0" w:rsidRPr="00742800" w:rsidRDefault="005961A0" w:rsidP="00742800">
            <w:pPr>
              <w:pStyle w:val="ListParagraph"/>
              <w:numPr>
                <w:ilvl w:val="0"/>
                <w:numId w:val="18"/>
              </w:numPr>
              <w:rPr>
                <w:b/>
              </w:rPr>
            </w:pPr>
            <w:r w:rsidRPr="00742800">
              <w:rPr>
                <w:rFonts w:eastAsia="Cambria" w:cs="Helvetica"/>
                <w:b/>
              </w:rPr>
              <w:t>A.CED.3</w:t>
            </w:r>
            <w:r w:rsidRPr="00742800">
              <w:rPr>
                <w:rFonts w:eastAsia="Cambria" w:cs="Helvetica"/>
              </w:rPr>
              <w:t xml:space="preserve">   Write and graph equations and inequalities representing constraints in contextual situations. </w:t>
            </w:r>
          </w:p>
          <w:p w14:paraId="593D4CDD" w14:textId="77777777" w:rsidR="005961A0" w:rsidRDefault="005961A0" w:rsidP="00EB280A">
            <w:pPr>
              <w:pStyle w:val="ListParagraph"/>
              <w:numPr>
                <w:ilvl w:val="0"/>
                <w:numId w:val="18"/>
              </w:numPr>
            </w:pPr>
            <w:r w:rsidRPr="00742800">
              <w:rPr>
                <w:b/>
              </w:rPr>
              <w:t>For example:</w:t>
            </w:r>
            <w:r w:rsidRPr="00742800">
              <w:t xml:space="preserve"> If I have $300 to spend, and hot dogs cost $2 per pound and hamburger costs $4 per pound, Determine what possible amounts of hamburger and hot dogs I can buy. </w:t>
            </w:r>
          </w:p>
          <w:p w14:paraId="6A8A70F6" w14:textId="77777777" w:rsidR="005961A0" w:rsidRPr="00F14D42" w:rsidRDefault="005961A0" w:rsidP="00F14D42">
            <w:pPr>
              <w:pStyle w:val="Body"/>
              <w:numPr>
                <w:ilvl w:val="0"/>
                <w:numId w:val="18"/>
              </w:numPr>
              <w:rPr>
                <w:rFonts w:asciiTheme="minorHAnsi" w:hAnsiTheme="minorHAnsi"/>
                <w:szCs w:val="24"/>
              </w:rPr>
            </w:pPr>
            <w:r w:rsidRPr="00F14D42">
              <w:rPr>
                <w:rFonts w:asciiTheme="minorHAnsi" w:eastAsia="Cambria" w:hAnsiTheme="minorHAnsi" w:cs="Helvetica"/>
                <w:b/>
                <w:szCs w:val="24"/>
              </w:rPr>
              <w:t>A.CED.1</w:t>
            </w:r>
            <w:r w:rsidRPr="00F14D42">
              <w:rPr>
                <w:rFonts w:asciiTheme="minorHAnsi" w:eastAsia="Cambria" w:hAnsiTheme="minorHAnsi" w:cs="Helvetica"/>
                <w:szCs w:val="24"/>
              </w:rPr>
              <w:t xml:space="preserve">   </w:t>
            </w:r>
            <w:r w:rsidRPr="00F14D42">
              <w:rPr>
                <w:rFonts w:asciiTheme="minorHAnsi" w:hAnsiTheme="minorHAnsi"/>
                <w:szCs w:val="24"/>
              </w:rPr>
              <w:t>I can create linear and exponential equations and linear inequalities and use them to solve contextual situations.</w:t>
            </w:r>
          </w:p>
          <w:p w14:paraId="048AF573" w14:textId="7199CE74" w:rsidR="005961A0" w:rsidRPr="00EB280A" w:rsidRDefault="005961A0" w:rsidP="00F14D42"/>
        </w:tc>
        <w:tc>
          <w:tcPr>
            <w:tcW w:w="3744" w:type="dxa"/>
          </w:tcPr>
          <w:p w14:paraId="552DCC2D" w14:textId="77777777" w:rsidR="005961A0" w:rsidRDefault="009C4A4A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58FEC0B3" w14:textId="77777777" w:rsidR="003B0F8D" w:rsidRPr="00282BA5" w:rsidRDefault="003B0F8D" w:rsidP="003B0F8D">
            <w:pPr>
              <w:rPr>
                <w:u w:val="single"/>
              </w:rPr>
            </w:pPr>
            <w:r w:rsidRPr="00282BA5">
              <w:rPr>
                <w:u w:val="single"/>
              </w:rPr>
              <w:t>Book Sections</w:t>
            </w:r>
          </w:p>
          <w:p w14:paraId="40337183" w14:textId="77777777" w:rsidR="003B0F8D" w:rsidRDefault="00282BA5" w:rsidP="003B0F8D">
            <w:r>
              <w:t>6-1 Graphing Systems of Equations</w:t>
            </w:r>
          </w:p>
          <w:p w14:paraId="053C95D4" w14:textId="12E90822" w:rsidR="00282BA5" w:rsidRDefault="00282BA5" w:rsidP="003B0F8D">
            <w:r>
              <w:t>6-2 Substitution</w:t>
            </w:r>
          </w:p>
          <w:p w14:paraId="10E9BF99" w14:textId="24084A8F" w:rsidR="00282BA5" w:rsidRDefault="00282BA5" w:rsidP="003B0F8D">
            <w:r>
              <w:t>6-3 Elimination Using Addition and Subtraction</w:t>
            </w:r>
          </w:p>
          <w:p w14:paraId="7267F7C0" w14:textId="06025F22" w:rsidR="00282BA5" w:rsidRDefault="00282BA5" w:rsidP="003B0F8D">
            <w:r>
              <w:t>6-4 Elimination Using Multiplication</w:t>
            </w:r>
          </w:p>
          <w:p w14:paraId="6D21140E" w14:textId="77777777" w:rsidR="00282BA5" w:rsidRDefault="00282BA5" w:rsidP="003B0F8D">
            <w:r>
              <w:t xml:space="preserve">5-1 Solving Inequalities by Addition and Subtraction </w:t>
            </w:r>
          </w:p>
          <w:p w14:paraId="290B6190" w14:textId="77777777" w:rsidR="00282BA5" w:rsidRDefault="00282BA5" w:rsidP="003B0F8D">
            <w:r>
              <w:t>5-2 Solving Inequalities by Multiplication and Division</w:t>
            </w:r>
          </w:p>
          <w:p w14:paraId="0D8401BF" w14:textId="6D343224" w:rsidR="00282BA5" w:rsidRDefault="00282BA5" w:rsidP="003B0F8D">
            <w:r>
              <w:t>5-3 Solving Multi-step Inequalities</w:t>
            </w:r>
          </w:p>
          <w:p w14:paraId="0674902F" w14:textId="40CC0D5A" w:rsidR="00282BA5" w:rsidRDefault="00282BA5" w:rsidP="003B0F8D">
            <w:r>
              <w:t xml:space="preserve">6-6 Systems of </w:t>
            </w:r>
            <w:proofErr w:type="spellStart"/>
            <w:r>
              <w:t>Inequalties</w:t>
            </w:r>
            <w:proofErr w:type="spellEnd"/>
          </w:p>
          <w:p w14:paraId="132B7538" w14:textId="77777777" w:rsidR="00282BA5" w:rsidRDefault="00282BA5" w:rsidP="003B0F8D"/>
          <w:p w14:paraId="10968A4E" w14:textId="77777777" w:rsidR="003B0F8D" w:rsidRPr="00282BA5" w:rsidRDefault="003B0F8D" w:rsidP="003B0F8D">
            <w:pPr>
              <w:rPr>
                <w:u w:val="single"/>
              </w:rPr>
            </w:pPr>
            <w:r w:rsidRPr="00282BA5">
              <w:rPr>
                <w:u w:val="single"/>
              </w:rPr>
              <w:t>Tasks</w:t>
            </w:r>
          </w:p>
          <w:p w14:paraId="7A449265" w14:textId="77777777" w:rsidR="003B0F8D" w:rsidRDefault="003B0F8D" w:rsidP="003B0F8D"/>
          <w:p w14:paraId="33B13882" w14:textId="77777777" w:rsidR="003B0F8D" w:rsidRDefault="003B0F8D" w:rsidP="003B0F8D">
            <w:r>
              <w:t>Worksheets</w:t>
            </w:r>
          </w:p>
          <w:p w14:paraId="30D1AAF8" w14:textId="77777777" w:rsidR="003B0F8D" w:rsidRDefault="003B0F8D" w:rsidP="003B0F8D"/>
          <w:p w14:paraId="7698BA77" w14:textId="77777777" w:rsidR="003B0F8D" w:rsidRDefault="003B0F8D" w:rsidP="003B0F8D">
            <w:r>
              <w:t>Additional Resources</w:t>
            </w:r>
          </w:p>
          <w:p w14:paraId="18AD4CB2" w14:textId="34050A42" w:rsidR="003B0F8D" w:rsidRDefault="003B0F8D">
            <w:pPr>
              <w:rPr>
                <w:b/>
              </w:rPr>
            </w:pPr>
          </w:p>
        </w:tc>
      </w:tr>
      <w:tr w:rsidR="009C4A4A" w14:paraId="12FC251F" w14:textId="4B641757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59E033CE" w14:textId="1C43B99B" w:rsidR="009C4A4A" w:rsidRPr="006B0AA5" w:rsidRDefault="009C4A4A" w:rsidP="00EB280A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>Unit 11 – Exponential Equations</w:t>
            </w:r>
          </w:p>
        </w:tc>
      </w:tr>
      <w:tr w:rsidR="005961A0" w14:paraId="4B096E85" w14:textId="09303F74" w:rsidTr="003B0F8D">
        <w:trPr>
          <w:trHeight w:val="455"/>
        </w:trPr>
        <w:tc>
          <w:tcPr>
            <w:tcW w:w="3587" w:type="dxa"/>
          </w:tcPr>
          <w:p w14:paraId="6BEA0307" w14:textId="3DC9A435" w:rsidR="005961A0" w:rsidRDefault="005961A0" w:rsidP="005961A0">
            <w:r>
              <w:rPr>
                <w:b/>
              </w:rPr>
              <w:t>Concepts</w:t>
            </w:r>
          </w:p>
          <w:p w14:paraId="4047269C" w14:textId="77777777" w:rsidR="005961A0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>Establish the idea of a common ratio</w:t>
            </w:r>
          </w:p>
          <w:p w14:paraId="0F463CC1" w14:textId="14956419" w:rsidR="005961A0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>Write a recursive and explicit rule for exponential functions</w:t>
            </w:r>
          </w:p>
          <w:p w14:paraId="04A0FEED" w14:textId="221954A5" w:rsidR="005961A0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>Growth and Decay – tables, equations and graphs</w:t>
            </w:r>
          </w:p>
          <w:p w14:paraId="211500BA" w14:textId="77777777" w:rsidR="005961A0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>Model exponential situations</w:t>
            </w:r>
          </w:p>
          <w:p w14:paraId="0A887A43" w14:textId="77777777" w:rsidR="005961A0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>Graph exponential growth and decay</w:t>
            </w:r>
          </w:p>
          <w:p w14:paraId="6E28D127" w14:textId="5F82D8ED" w:rsidR="005961A0" w:rsidRPr="00EB280A" w:rsidRDefault="005961A0" w:rsidP="00EB280A">
            <w:pPr>
              <w:pStyle w:val="ListParagraph"/>
              <w:numPr>
                <w:ilvl w:val="0"/>
                <w:numId w:val="20"/>
              </w:numPr>
            </w:pPr>
            <w:r>
              <w:t xml:space="preserve">Find intercepts and end behavior of exponential functions </w:t>
            </w:r>
          </w:p>
        </w:tc>
        <w:tc>
          <w:tcPr>
            <w:tcW w:w="6421" w:type="dxa"/>
          </w:tcPr>
          <w:p w14:paraId="37249479" w14:textId="77777777" w:rsidR="005961A0" w:rsidRDefault="005961A0" w:rsidP="005961A0">
            <w:r>
              <w:rPr>
                <w:b/>
              </w:rPr>
              <w:t>Core</w:t>
            </w:r>
          </w:p>
          <w:p w14:paraId="1160A832" w14:textId="77777777" w:rsidR="005961A0" w:rsidRDefault="005961A0" w:rsidP="00DD4D2C">
            <w:pPr>
              <w:pStyle w:val="Body"/>
              <w:numPr>
                <w:ilvl w:val="0"/>
                <w:numId w:val="21"/>
              </w:numPr>
              <w:rPr>
                <w:rFonts w:asciiTheme="minorHAnsi" w:hAnsiTheme="minorHAnsi"/>
                <w:szCs w:val="24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LE.1.a</w:t>
            </w:r>
            <w:r w:rsidRPr="00DD4D2C">
              <w:rPr>
                <w:rFonts w:asciiTheme="minorHAnsi" w:hAnsiTheme="minorHAnsi"/>
                <w:szCs w:val="24"/>
              </w:rPr>
              <w:t xml:space="preserve"> I understand and can prove that linear functions grow by equal differences over equal intervals and that exponential functions grow by equal factors over equal intervals.</w:t>
            </w:r>
          </w:p>
          <w:p w14:paraId="7293C9F9" w14:textId="78BC995F" w:rsidR="005961A0" w:rsidRPr="00DD4D2C" w:rsidRDefault="005961A0" w:rsidP="00DD4D2C">
            <w:pPr>
              <w:pStyle w:val="Body"/>
              <w:numPr>
                <w:ilvl w:val="0"/>
                <w:numId w:val="21"/>
              </w:numPr>
              <w:rPr>
                <w:rFonts w:asciiTheme="minorHAnsi" w:hAnsiTheme="minorHAnsi"/>
                <w:szCs w:val="24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BF.1.a</w:t>
            </w:r>
            <w:r w:rsidRPr="00DD4D2C">
              <w:rPr>
                <w:rFonts w:asciiTheme="minorHAnsi" w:hAnsiTheme="minorHAnsi"/>
                <w:szCs w:val="24"/>
              </w:rPr>
              <w:t xml:space="preserve"> I can write an explicit expression (function rule) or recursive process that describes a linear or exponential relationship between two quantities.</w:t>
            </w:r>
          </w:p>
          <w:p w14:paraId="139B0157" w14:textId="77777777" w:rsidR="005961A0" w:rsidRPr="00DD4D2C" w:rsidRDefault="005961A0" w:rsidP="00DD4D2C">
            <w:pPr>
              <w:pStyle w:val="ListParagraph"/>
              <w:numPr>
                <w:ilvl w:val="0"/>
                <w:numId w:val="21"/>
              </w:numPr>
            </w:pPr>
            <w:r w:rsidRPr="00DD4D2C">
              <w:rPr>
                <w:rFonts w:eastAsia="Cambria" w:cs="Helvetica"/>
                <w:b/>
              </w:rPr>
              <w:t>A.CED.2.a</w:t>
            </w:r>
            <w:r w:rsidRPr="00DD4D2C">
              <w:rPr>
                <w:rFonts w:eastAsia="Cambria" w:cs="Helvetica"/>
              </w:rPr>
              <w:t xml:space="preserve">   </w:t>
            </w:r>
            <w:r w:rsidRPr="00DD4D2C">
              <w:t xml:space="preserve">I can create two variable linear and exponential equations and use them to compare two quantities. </w:t>
            </w:r>
          </w:p>
          <w:p w14:paraId="3C8F1284" w14:textId="77777777" w:rsidR="005961A0" w:rsidRPr="00DD4D2C" w:rsidRDefault="005961A0" w:rsidP="00DD4D2C">
            <w:pPr>
              <w:pStyle w:val="ListParagraph"/>
              <w:numPr>
                <w:ilvl w:val="0"/>
                <w:numId w:val="21"/>
              </w:numPr>
            </w:pPr>
            <w:r w:rsidRPr="00DD4D2C">
              <w:rPr>
                <w:b/>
              </w:rPr>
              <w:t>For example:</w:t>
            </w:r>
            <w:r w:rsidRPr="00DD4D2C">
              <w:t xml:space="preserve"> Given two populations that follow linear or exponential growth models, I can find when the populations will be the same, and which population is bigger in 20 years.</w:t>
            </w:r>
          </w:p>
          <w:p w14:paraId="03EC210D" w14:textId="77777777" w:rsidR="005961A0" w:rsidRPr="00DD4D2C" w:rsidRDefault="005961A0" w:rsidP="00DD4D2C">
            <w:pPr>
              <w:pStyle w:val="ListParagraph"/>
              <w:numPr>
                <w:ilvl w:val="0"/>
                <w:numId w:val="21"/>
              </w:numPr>
            </w:pPr>
            <w:r w:rsidRPr="00DD4D2C">
              <w:rPr>
                <w:b/>
              </w:rPr>
              <w:t>F.IF.9</w:t>
            </w:r>
            <w:r w:rsidRPr="00DD4D2C">
              <w:t xml:space="preserve"> I can compare properties of two functions represented in different ways.</w:t>
            </w:r>
          </w:p>
          <w:p w14:paraId="14BC9471" w14:textId="77777777" w:rsidR="005961A0" w:rsidRPr="00DD4D2C" w:rsidRDefault="005961A0" w:rsidP="00DD4D2C">
            <w:pPr>
              <w:pStyle w:val="ListParagraph"/>
              <w:numPr>
                <w:ilvl w:val="0"/>
                <w:numId w:val="21"/>
              </w:numPr>
            </w:pPr>
            <w:r w:rsidRPr="00DD4D2C">
              <w:rPr>
                <w:b/>
              </w:rPr>
              <w:t>For example:</w:t>
            </w:r>
            <w:r w:rsidRPr="00DD4D2C">
              <w:t xml:space="preserve"> Given a table of one function and a graph of another, find the best way to determine which function grows faster or has a greater y </w:t>
            </w:r>
            <w:r w:rsidRPr="00DD4D2C">
              <w:lastRenderedPageBreak/>
              <w:t>intercept.</w:t>
            </w:r>
          </w:p>
          <w:p w14:paraId="1793BC06" w14:textId="7B914663" w:rsidR="005961A0" w:rsidRPr="00DD4D2C" w:rsidRDefault="005961A0" w:rsidP="00DD4D2C">
            <w:pPr>
              <w:pStyle w:val="ListParagraph"/>
              <w:numPr>
                <w:ilvl w:val="0"/>
                <w:numId w:val="21"/>
              </w:numPr>
            </w:pPr>
            <w:r w:rsidRPr="00DD4D2C">
              <w:rPr>
                <w:b/>
              </w:rPr>
              <w:t>F.LE.1.c</w:t>
            </w:r>
            <w:r w:rsidRPr="00DD4D2C">
              <w:t xml:space="preserve"> I can recognize contextual situations with a common ratio between terms.</w:t>
            </w:r>
          </w:p>
          <w:p w14:paraId="500C87DF" w14:textId="422DDE76" w:rsidR="005961A0" w:rsidRPr="00DD4D2C" w:rsidRDefault="005961A0" w:rsidP="00DD4D2C">
            <w:pPr>
              <w:pStyle w:val="Body"/>
              <w:numPr>
                <w:ilvl w:val="0"/>
                <w:numId w:val="21"/>
              </w:numPr>
              <w:rPr>
                <w:rFonts w:asciiTheme="minorHAnsi" w:hAnsiTheme="minorHAnsi"/>
                <w:szCs w:val="24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BF.2.d</w:t>
            </w:r>
            <w:r w:rsidRPr="00DD4D2C">
              <w:rPr>
                <w:rFonts w:asciiTheme="minorHAnsi" w:hAnsiTheme="minorHAnsi"/>
                <w:szCs w:val="24"/>
              </w:rPr>
              <w:t xml:space="preserve"> I can write an explicit rule given a recursive definition and vice versa.</w:t>
            </w:r>
          </w:p>
          <w:p w14:paraId="48A6C402" w14:textId="77777777" w:rsidR="005961A0" w:rsidRPr="000E1046" w:rsidRDefault="005961A0" w:rsidP="00DD4D2C">
            <w:pPr>
              <w:pStyle w:val="Body"/>
              <w:numPr>
                <w:ilvl w:val="0"/>
                <w:numId w:val="21"/>
              </w:numPr>
              <w:rPr>
                <w:sz w:val="20"/>
                <w:u w:val="single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LE.2.b</w:t>
            </w:r>
            <w:r w:rsidRPr="00DD4D2C">
              <w:rPr>
                <w:rFonts w:asciiTheme="minorHAnsi" w:hAnsiTheme="minorHAnsi"/>
                <w:szCs w:val="24"/>
              </w:rPr>
              <w:t xml:space="preserve"> I can construct an exponential function given either: </w:t>
            </w:r>
            <w:r w:rsidRPr="00DD4D2C">
              <w:rPr>
                <w:rFonts w:asciiTheme="minorHAnsi" w:hAnsiTheme="minorHAnsi"/>
                <w:b/>
                <w:szCs w:val="24"/>
              </w:rPr>
              <w:t>1)</w:t>
            </w:r>
            <w:r w:rsidRPr="00DD4D2C">
              <w:rPr>
                <w:rFonts w:asciiTheme="minorHAnsi" w:hAnsiTheme="minorHAnsi"/>
                <w:szCs w:val="24"/>
              </w:rPr>
              <w:t xml:space="preserve"> a geometric sequence, </w:t>
            </w:r>
            <w:r w:rsidRPr="00DD4D2C">
              <w:rPr>
                <w:rFonts w:asciiTheme="minorHAnsi" w:hAnsiTheme="minorHAnsi"/>
                <w:b/>
                <w:szCs w:val="24"/>
              </w:rPr>
              <w:t>2)</w:t>
            </w:r>
            <w:r w:rsidRPr="00DD4D2C">
              <w:rPr>
                <w:rFonts w:asciiTheme="minorHAnsi" w:hAnsiTheme="minorHAnsi"/>
                <w:szCs w:val="24"/>
              </w:rPr>
              <w:t xml:space="preserve"> </w:t>
            </w:r>
            <w:r w:rsidRPr="00DD4D2C">
              <w:rPr>
                <w:rFonts w:asciiTheme="minorHAnsi" w:hAnsiTheme="minorHAnsi"/>
                <w:szCs w:val="24"/>
                <w:u w:val="single"/>
              </w:rPr>
              <w:t xml:space="preserve">a graph, </w:t>
            </w:r>
            <w:r w:rsidRPr="00DD4D2C">
              <w:rPr>
                <w:rFonts w:asciiTheme="minorHAnsi" w:hAnsiTheme="minorHAnsi"/>
                <w:b/>
                <w:szCs w:val="24"/>
                <w:u w:val="single"/>
              </w:rPr>
              <w:t>3)</w:t>
            </w:r>
            <w:r w:rsidRPr="00DD4D2C">
              <w:rPr>
                <w:rFonts w:asciiTheme="minorHAnsi" w:hAnsiTheme="minorHAnsi"/>
                <w:szCs w:val="24"/>
                <w:u w:val="single"/>
              </w:rPr>
              <w:t xml:space="preserve"> a description or </w:t>
            </w:r>
            <w:r w:rsidRPr="00DD4D2C">
              <w:rPr>
                <w:rFonts w:asciiTheme="minorHAnsi" w:hAnsiTheme="minorHAnsi"/>
                <w:b/>
                <w:szCs w:val="24"/>
                <w:u w:val="single"/>
              </w:rPr>
              <w:t>4)</w:t>
            </w:r>
            <w:r w:rsidRPr="00DD4D2C">
              <w:rPr>
                <w:rFonts w:asciiTheme="minorHAnsi" w:hAnsiTheme="minorHAnsi"/>
                <w:szCs w:val="24"/>
                <w:u w:val="single"/>
              </w:rPr>
              <w:t xml:space="preserve"> input/output pairs.</w:t>
            </w:r>
          </w:p>
          <w:p w14:paraId="167C249B" w14:textId="77777777" w:rsidR="005961A0" w:rsidRPr="000E1046" w:rsidRDefault="005961A0" w:rsidP="000E1046">
            <w:pPr>
              <w:pStyle w:val="ListParagraph"/>
              <w:numPr>
                <w:ilvl w:val="0"/>
                <w:numId w:val="21"/>
              </w:numPr>
            </w:pPr>
            <w:r w:rsidRPr="000E1046">
              <w:rPr>
                <w:b/>
              </w:rPr>
              <w:t>F.IF7e</w:t>
            </w:r>
            <w:r w:rsidRPr="000E1046">
              <w:t xml:space="preserve"> I can graph exponential functions and show the following key features of the graph (simple cases by hand and complex cases using technology):</w:t>
            </w:r>
          </w:p>
          <w:p w14:paraId="33950083" w14:textId="77777777" w:rsidR="005961A0" w:rsidRPr="000E1046" w:rsidRDefault="005961A0" w:rsidP="000E1046">
            <w:pPr>
              <w:pStyle w:val="ListParagraph"/>
              <w:numPr>
                <w:ilvl w:val="0"/>
                <w:numId w:val="21"/>
              </w:numPr>
            </w:pPr>
            <w:r w:rsidRPr="000E1046">
              <w:t>Intercepts</w:t>
            </w:r>
          </w:p>
          <w:p w14:paraId="76416FE3" w14:textId="77777777" w:rsidR="005961A0" w:rsidRPr="000E1046" w:rsidRDefault="005961A0" w:rsidP="000E1046">
            <w:pPr>
              <w:pStyle w:val="ListParagraph"/>
              <w:numPr>
                <w:ilvl w:val="0"/>
                <w:numId w:val="21"/>
              </w:numPr>
            </w:pPr>
            <w:r w:rsidRPr="000E1046">
              <w:t>End behavior</w:t>
            </w:r>
          </w:p>
          <w:p w14:paraId="2EECBC88" w14:textId="4B7D5388" w:rsidR="005961A0" w:rsidRPr="00DD4D2C" w:rsidRDefault="005961A0" w:rsidP="000E1046">
            <w:pPr>
              <w:pStyle w:val="Body"/>
              <w:ind w:left="720"/>
              <w:rPr>
                <w:sz w:val="20"/>
                <w:u w:val="single"/>
              </w:rPr>
            </w:pPr>
          </w:p>
        </w:tc>
        <w:tc>
          <w:tcPr>
            <w:tcW w:w="3744" w:type="dxa"/>
          </w:tcPr>
          <w:p w14:paraId="5C366748" w14:textId="77777777" w:rsidR="005961A0" w:rsidRDefault="009C4A4A" w:rsidP="005961A0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2E251F55" w14:textId="77777777" w:rsidR="003B0F8D" w:rsidRPr="00282BA5" w:rsidRDefault="003B0F8D" w:rsidP="003B0F8D">
            <w:pPr>
              <w:rPr>
                <w:u w:val="single"/>
              </w:rPr>
            </w:pPr>
            <w:r w:rsidRPr="00282BA5">
              <w:rPr>
                <w:u w:val="single"/>
              </w:rPr>
              <w:t>Book Sections</w:t>
            </w:r>
          </w:p>
          <w:p w14:paraId="612FC21D" w14:textId="77777777" w:rsidR="003B0F8D" w:rsidRDefault="00282BA5" w:rsidP="003B0F8D">
            <w:r>
              <w:t>7-5 Exponential Functions</w:t>
            </w:r>
          </w:p>
          <w:p w14:paraId="08D451C0" w14:textId="77777777" w:rsidR="00282BA5" w:rsidRDefault="00282BA5" w:rsidP="003B0F8D">
            <w:r>
              <w:t>7-6 Growth and Decay</w:t>
            </w:r>
          </w:p>
          <w:p w14:paraId="3F43C93E" w14:textId="77777777" w:rsidR="00282BA5" w:rsidRDefault="00282BA5" w:rsidP="003B0F8D"/>
          <w:p w14:paraId="0036C242" w14:textId="77777777" w:rsidR="003B0F8D" w:rsidRPr="00282BA5" w:rsidRDefault="003B0F8D" w:rsidP="003B0F8D">
            <w:pPr>
              <w:rPr>
                <w:u w:val="single"/>
              </w:rPr>
            </w:pPr>
            <w:r w:rsidRPr="00282BA5">
              <w:rPr>
                <w:u w:val="single"/>
              </w:rPr>
              <w:t>Tasks</w:t>
            </w:r>
          </w:p>
          <w:p w14:paraId="4FC70AC8" w14:textId="77777777" w:rsidR="003B0F8D" w:rsidRDefault="003B0F8D" w:rsidP="003B0F8D"/>
          <w:p w14:paraId="21F58C53" w14:textId="77777777" w:rsidR="003B0F8D" w:rsidRDefault="003B0F8D" w:rsidP="003B0F8D">
            <w:r>
              <w:t>Worksheets</w:t>
            </w:r>
          </w:p>
          <w:p w14:paraId="64152311" w14:textId="77777777" w:rsidR="003B0F8D" w:rsidRDefault="003B0F8D" w:rsidP="003B0F8D"/>
          <w:p w14:paraId="19EF37FE" w14:textId="77777777" w:rsidR="003B0F8D" w:rsidRDefault="003B0F8D" w:rsidP="003B0F8D">
            <w:r>
              <w:t>Additional Resources</w:t>
            </w:r>
          </w:p>
          <w:p w14:paraId="1AFF01E9" w14:textId="40676117" w:rsidR="003B0F8D" w:rsidRDefault="003B0F8D" w:rsidP="005961A0">
            <w:pPr>
              <w:rPr>
                <w:b/>
              </w:rPr>
            </w:pPr>
          </w:p>
        </w:tc>
      </w:tr>
      <w:tr w:rsidR="009C4A4A" w14:paraId="6B93B4EA" w14:textId="43F90709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438FB15F" w14:textId="268C2013" w:rsidR="009C4A4A" w:rsidRPr="006B0AA5" w:rsidRDefault="009C4A4A" w:rsidP="00DD4D2C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 xml:space="preserve">Unit 12 – Linear vs. Exponential and Sequences </w:t>
            </w:r>
          </w:p>
        </w:tc>
      </w:tr>
      <w:tr w:rsidR="005961A0" w14:paraId="0CA29A4D" w14:textId="7A945FD3" w:rsidTr="003B0F8D">
        <w:trPr>
          <w:trHeight w:val="455"/>
        </w:trPr>
        <w:tc>
          <w:tcPr>
            <w:tcW w:w="3587" w:type="dxa"/>
          </w:tcPr>
          <w:p w14:paraId="5A7A8367" w14:textId="753045F3" w:rsidR="005961A0" w:rsidRDefault="005961A0" w:rsidP="005961A0">
            <w:r>
              <w:rPr>
                <w:b/>
              </w:rPr>
              <w:t>Concepts</w:t>
            </w:r>
          </w:p>
          <w:p w14:paraId="15FC8A26" w14:textId="77777777" w:rsidR="005961A0" w:rsidRDefault="005961A0" w:rsidP="000E1046">
            <w:pPr>
              <w:pStyle w:val="ListParagraph"/>
              <w:numPr>
                <w:ilvl w:val="0"/>
                <w:numId w:val="25"/>
              </w:numPr>
            </w:pPr>
            <w:r>
              <w:t>Find the similarities between common difference and a common ratio</w:t>
            </w:r>
          </w:p>
          <w:p w14:paraId="57AC5E4B" w14:textId="77777777" w:rsidR="005961A0" w:rsidRDefault="005961A0" w:rsidP="000E1046">
            <w:pPr>
              <w:pStyle w:val="ListParagraph"/>
              <w:numPr>
                <w:ilvl w:val="0"/>
                <w:numId w:val="25"/>
              </w:numPr>
            </w:pPr>
            <w:r>
              <w:t>Connect the difference between recursive and explicit formulas</w:t>
            </w:r>
          </w:p>
          <w:p w14:paraId="7FB43ED4" w14:textId="69176508" w:rsidR="005961A0" w:rsidRDefault="005961A0" w:rsidP="000E1046">
            <w:pPr>
              <w:pStyle w:val="ListParagraph"/>
              <w:numPr>
                <w:ilvl w:val="0"/>
                <w:numId w:val="25"/>
              </w:numPr>
            </w:pPr>
            <w:r>
              <w:t>Graph both linear and exponential equations on the same coordinate planes on a calculator and by hand</w:t>
            </w:r>
          </w:p>
          <w:p w14:paraId="4C4BD75D" w14:textId="77777777" w:rsidR="005961A0" w:rsidRDefault="005961A0" w:rsidP="000E1046">
            <w:pPr>
              <w:pStyle w:val="ListParagraph"/>
              <w:numPr>
                <w:ilvl w:val="0"/>
                <w:numId w:val="25"/>
              </w:numPr>
            </w:pPr>
            <w:r>
              <w:t>Explain and justify why a exponential function increasing will eventual exceed a linear increasing function</w:t>
            </w:r>
          </w:p>
          <w:p w14:paraId="61C35B62" w14:textId="77777777" w:rsidR="005961A0" w:rsidRDefault="005961A0" w:rsidP="000E1046">
            <w:pPr>
              <w:pStyle w:val="ListParagraph"/>
              <w:numPr>
                <w:ilvl w:val="0"/>
                <w:numId w:val="25"/>
              </w:numPr>
            </w:pPr>
            <w:r>
              <w:t xml:space="preserve">Recognize the </w:t>
            </w:r>
            <w:r>
              <w:lastRenderedPageBreak/>
              <w:t>relationship between linear functions and arithmetic sequences</w:t>
            </w:r>
          </w:p>
          <w:p w14:paraId="487D3EAF" w14:textId="77777777" w:rsidR="005961A0" w:rsidRDefault="005961A0" w:rsidP="00555AD0">
            <w:pPr>
              <w:pStyle w:val="ListParagraph"/>
              <w:numPr>
                <w:ilvl w:val="0"/>
                <w:numId w:val="25"/>
              </w:numPr>
            </w:pPr>
            <w:r>
              <w:t>Recognize the relationship between exponential functions and geometric sequences</w:t>
            </w:r>
          </w:p>
          <w:p w14:paraId="3DF182B6" w14:textId="77777777" w:rsidR="005961A0" w:rsidRDefault="005961A0" w:rsidP="00555AD0">
            <w:pPr>
              <w:pStyle w:val="ListParagraph"/>
              <w:numPr>
                <w:ilvl w:val="0"/>
                <w:numId w:val="25"/>
              </w:numPr>
            </w:pPr>
            <w:r>
              <w:t>Construct linear and exponential functions from arithmetic and geometric sequences</w:t>
            </w:r>
          </w:p>
          <w:p w14:paraId="16F12248" w14:textId="77777777" w:rsidR="005961A0" w:rsidRDefault="005961A0" w:rsidP="00555AD0">
            <w:pPr>
              <w:pStyle w:val="ListParagraph"/>
              <w:numPr>
                <w:ilvl w:val="0"/>
                <w:numId w:val="25"/>
              </w:numPr>
            </w:pPr>
            <w:r>
              <w:t xml:space="preserve">Recognize a find values of recursive sequences and be able to write explicit and recursive rules. </w:t>
            </w:r>
          </w:p>
          <w:p w14:paraId="1C90725E" w14:textId="4EA8C0F4" w:rsidR="005961A0" w:rsidRPr="000E1046" w:rsidRDefault="005961A0" w:rsidP="00555AD0">
            <w:pPr>
              <w:pStyle w:val="ListParagraph"/>
              <w:numPr>
                <w:ilvl w:val="0"/>
                <w:numId w:val="25"/>
              </w:numPr>
            </w:pPr>
            <w:r>
              <w:t>Model situations using arithmetic and geometric sequences</w:t>
            </w:r>
          </w:p>
        </w:tc>
        <w:tc>
          <w:tcPr>
            <w:tcW w:w="6421" w:type="dxa"/>
          </w:tcPr>
          <w:p w14:paraId="483CE0E0" w14:textId="628BD002" w:rsidR="005961A0" w:rsidRPr="000E1046" w:rsidRDefault="005961A0" w:rsidP="000E1046">
            <w:pPr>
              <w:pStyle w:val="Body"/>
              <w:rPr>
                <w:rFonts w:asciiTheme="minorHAnsi" w:hAnsiTheme="minorHAnsi"/>
                <w:b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lastRenderedPageBreak/>
              <w:t>Core</w:t>
            </w:r>
          </w:p>
          <w:p w14:paraId="561371BE" w14:textId="77777777" w:rsidR="005961A0" w:rsidRPr="000E1046" w:rsidRDefault="005961A0" w:rsidP="000E1046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F.LE.3</w:t>
            </w:r>
            <w:r w:rsidRPr="000E1046">
              <w:rPr>
                <w:rFonts w:asciiTheme="minorHAnsi" w:hAnsiTheme="minorHAnsi"/>
                <w:szCs w:val="24"/>
              </w:rPr>
              <w:t xml:space="preserve"> I can explain and show why a quantity increasing exponentially will eventually exceed a quantity increasing linearly.</w:t>
            </w:r>
          </w:p>
          <w:p w14:paraId="05860680" w14:textId="77777777" w:rsidR="005961A0" w:rsidRPr="000E1046" w:rsidRDefault="005961A0" w:rsidP="000E1046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F.BF.1.a</w:t>
            </w:r>
            <w:r w:rsidRPr="000E1046">
              <w:rPr>
                <w:rFonts w:asciiTheme="minorHAnsi" w:hAnsiTheme="minorHAnsi"/>
                <w:szCs w:val="24"/>
              </w:rPr>
              <w:t xml:space="preserve"> I can write an explicit expression (function rule) or recursive process that describes a linear or exponential relationship between two quantities.</w:t>
            </w:r>
          </w:p>
          <w:p w14:paraId="4FAEF1FB" w14:textId="65745F12" w:rsidR="005961A0" w:rsidRPr="000E1046" w:rsidRDefault="005961A0" w:rsidP="000E1046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eastAsia="Cambria" w:hAnsiTheme="minorHAnsi" w:cs="Helvetica"/>
                <w:b/>
                <w:szCs w:val="24"/>
              </w:rPr>
              <w:t>A.CED.2.b</w:t>
            </w:r>
            <w:r w:rsidRPr="000E1046">
              <w:rPr>
                <w:rFonts w:asciiTheme="minorHAnsi" w:eastAsia="Cambria" w:hAnsiTheme="minorHAnsi" w:cs="Helvetica"/>
                <w:szCs w:val="24"/>
              </w:rPr>
              <w:t xml:space="preserve">   I can graph a linear and exponential equation on the same coordinate axes with labels and scales</w:t>
            </w:r>
          </w:p>
          <w:p w14:paraId="72789D51" w14:textId="0C4F17A7" w:rsidR="005961A0" w:rsidRDefault="005961A0" w:rsidP="00DD4D2C">
            <w:pPr>
              <w:pStyle w:val="ListParagraph"/>
              <w:numPr>
                <w:ilvl w:val="0"/>
                <w:numId w:val="24"/>
              </w:numPr>
            </w:pPr>
            <w:r w:rsidRPr="000E1046">
              <w:rPr>
                <w:b/>
              </w:rPr>
              <w:t>F.IF.4.b</w:t>
            </w:r>
            <w:r w:rsidRPr="000E1046">
              <w:t xml:space="preserve"> I can sketch graphs of linear and exponential functions given the key features listed above.</w:t>
            </w:r>
          </w:p>
          <w:p w14:paraId="75F7DE97" w14:textId="77777777" w:rsidR="005961A0" w:rsidRPr="00F14D42" w:rsidRDefault="005961A0" w:rsidP="00F14D42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F14D42">
              <w:rPr>
                <w:rFonts w:asciiTheme="minorHAnsi" w:hAnsiTheme="minorHAnsi"/>
                <w:b/>
                <w:szCs w:val="24"/>
              </w:rPr>
              <w:t>F.LE.5</w:t>
            </w:r>
            <w:r w:rsidRPr="00F14D42">
              <w:rPr>
                <w:rFonts w:asciiTheme="minorHAnsi" w:hAnsiTheme="minorHAnsi"/>
                <w:szCs w:val="24"/>
              </w:rPr>
              <w:t xml:space="preserve"> I can interpret the parameters of linear and exponential functions within a contextual situation.</w:t>
            </w:r>
          </w:p>
          <w:p w14:paraId="00C323B3" w14:textId="77777777" w:rsidR="005961A0" w:rsidRPr="00F14D42" w:rsidRDefault="005961A0" w:rsidP="00F14D42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F14D42">
              <w:rPr>
                <w:rFonts w:asciiTheme="minorHAnsi" w:eastAsia="Cambria" w:hAnsiTheme="minorHAnsi" w:cs="Helvetica"/>
                <w:b/>
                <w:szCs w:val="24"/>
              </w:rPr>
              <w:t>A.CED.1</w:t>
            </w:r>
            <w:r w:rsidRPr="00F14D42">
              <w:rPr>
                <w:rFonts w:asciiTheme="minorHAnsi" w:eastAsia="Cambria" w:hAnsiTheme="minorHAnsi" w:cs="Helvetica"/>
                <w:szCs w:val="24"/>
              </w:rPr>
              <w:t xml:space="preserve">   </w:t>
            </w:r>
            <w:r w:rsidRPr="00F14D42">
              <w:rPr>
                <w:rFonts w:asciiTheme="minorHAnsi" w:hAnsiTheme="minorHAnsi"/>
                <w:szCs w:val="24"/>
              </w:rPr>
              <w:t>I can create linear and exponential equations and linear inequalities and use them to solve contextual situations.</w:t>
            </w:r>
          </w:p>
          <w:p w14:paraId="300F0DD0" w14:textId="77777777" w:rsidR="005961A0" w:rsidRPr="000E1046" w:rsidRDefault="005961A0" w:rsidP="00F14D42"/>
          <w:p w14:paraId="18382EA7" w14:textId="3E628AD2" w:rsidR="005961A0" w:rsidRPr="000E1046" w:rsidRDefault="005961A0" w:rsidP="000E1046">
            <w:pPr>
              <w:pStyle w:val="Body"/>
              <w:rPr>
                <w:rFonts w:asciiTheme="minorHAnsi" w:hAnsiTheme="minorHAnsi"/>
                <w:b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Sequences</w:t>
            </w:r>
          </w:p>
          <w:p w14:paraId="25B24D70" w14:textId="655125A9" w:rsidR="005961A0" w:rsidRPr="000E1046" w:rsidRDefault="005961A0" w:rsidP="000E1046">
            <w:pPr>
              <w:pStyle w:val="ListParagraph"/>
              <w:numPr>
                <w:ilvl w:val="0"/>
                <w:numId w:val="24"/>
              </w:numPr>
            </w:pPr>
            <w:r w:rsidRPr="000E1046">
              <w:rPr>
                <w:b/>
              </w:rPr>
              <w:lastRenderedPageBreak/>
              <w:t>F.IF.3.c</w:t>
            </w:r>
            <w:r w:rsidRPr="000E1046">
              <w:t xml:space="preserve"> I can recognize the relationship between arithmetic sequences and linear functions.</w:t>
            </w:r>
          </w:p>
          <w:p w14:paraId="05D1A95F" w14:textId="751E9FA7" w:rsidR="005961A0" w:rsidRPr="000E1046" w:rsidRDefault="005961A0" w:rsidP="000E1046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F.BF.2.a</w:t>
            </w:r>
            <w:r w:rsidRPr="000E1046">
              <w:rPr>
                <w:rFonts w:asciiTheme="minorHAnsi" w:hAnsiTheme="minorHAnsi"/>
                <w:szCs w:val="24"/>
              </w:rPr>
              <w:t xml:space="preserve"> I understand that a linear relationship can be represented as an arithmetic sequence. </w:t>
            </w:r>
          </w:p>
          <w:p w14:paraId="0479F75E" w14:textId="6DFAFA52" w:rsidR="005961A0" w:rsidRPr="000E1046" w:rsidRDefault="005961A0" w:rsidP="00DD4D2C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F.LE.2.a</w:t>
            </w:r>
            <w:r w:rsidRPr="000E1046">
              <w:rPr>
                <w:rFonts w:asciiTheme="minorHAnsi" w:hAnsiTheme="minorHAnsi"/>
                <w:szCs w:val="24"/>
              </w:rPr>
              <w:t xml:space="preserve"> I can construct a linear function given either: </w:t>
            </w:r>
            <w:r w:rsidRPr="000E1046">
              <w:rPr>
                <w:rFonts w:asciiTheme="minorHAnsi" w:hAnsiTheme="minorHAnsi"/>
                <w:b/>
                <w:szCs w:val="24"/>
                <w:u w:val="single"/>
              </w:rPr>
              <w:t>1)</w:t>
            </w:r>
            <w:r w:rsidRPr="000E1046">
              <w:rPr>
                <w:rFonts w:asciiTheme="minorHAnsi" w:hAnsiTheme="minorHAnsi"/>
                <w:szCs w:val="24"/>
                <w:u w:val="single"/>
              </w:rPr>
              <w:t xml:space="preserve"> an arithmetic sequence</w:t>
            </w:r>
            <w:r w:rsidRPr="000E1046">
              <w:rPr>
                <w:rFonts w:asciiTheme="minorHAnsi" w:hAnsiTheme="minorHAnsi"/>
                <w:szCs w:val="24"/>
              </w:rPr>
              <w:t xml:space="preserve">, </w:t>
            </w:r>
            <w:r w:rsidRPr="000E1046">
              <w:rPr>
                <w:rFonts w:asciiTheme="minorHAnsi" w:hAnsiTheme="minorHAnsi"/>
                <w:b/>
                <w:szCs w:val="24"/>
              </w:rPr>
              <w:t>2)</w:t>
            </w:r>
            <w:r w:rsidRPr="000E1046">
              <w:rPr>
                <w:rFonts w:asciiTheme="minorHAnsi" w:hAnsiTheme="minorHAnsi"/>
                <w:szCs w:val="24"/>
              </w:rPr>
              <w:t xml:space="preserve"> a graph, </w:t>
            </w:r>
            <w:r w:rsidRPr="000E1046">
              <w:rPr>
                <w:rFonts w:asciiTheme="minorHAnsi" w:hAnsiTheme="minorHAnsi"/>
                <w:b/>
                <w:szCs w:val="24"/>
              </w:rPr>
              <w:t>3)</w:t>
            </w:r>
            <w:r w:rsidRPr="000E1046">
              <w:rPr>
                <w:rFonts w:asciiTheme="minorHAnsi" w:hAnsiTheme="minorHAnsi"/>
                <w:szCs w:val="24"/>
              </w:rPr>
              <w:t xml:space="preserve"> a description or </w:t>
            </w:r>
            <w:r w:rsidRPr="000E1046">
              <w:rPr>
                <w:rFonts w:asciiTheme="minorHAnsi" w:hAnsiTheme="minorHAnsi"/>
                <w:b/>
                <w:szCs w:val="24"/>
              </w:rPr>
              <w:t>4)</w:t>
            </w:r>
            <w:r w:rsidRPr="000E1046">
              <w:rPr>
                <w:rFonts w:asciiTheme="minorHAnsi" w:hAnsiTheme="minorHAnsi"/>
                <w:szCs w:val="24"/>
              </w:rPr>
              <w:t xml:space="preserve"> input/output pairs.</w:t>
            </w:r>
          </w:p>
          <w:p w14:paraId="37270AA3" w14:textId="77777777" w:rsidR="005961A0" w:rsidRPr="000E1046" w:rsidRDefault="005961A0" w:rsidP="000E1046">
            <w:pPr>
              <w:pStyle w:val="Body"/>
              <w:numPr>
                <w:ilvl w:val="0"/>
                <w:numId w:val="24"/>
              </w:numPr>
              <w:rPr>
                <w:rFonts w:asciiTheme="minorHAnsi" w:hAnsiTheme="minorHAnsi"/>
                <w:szCs w:val="24"/>
              </w:rPr>
            </w:pPr>
            <w:r w:rsidRPr="000E1046">
              <w:rPr>
                <w:rFonts w:asciiTheme="minorHAnsi" w:hAnsiTheme="minorHAnsi"/>
                <w:b/>
                <w:szCs w:val="24"/>
              </w:rPr>
              <w:t>F.BF.2.b</w:t>
            </w:r>
            <w:r w:rsidRPr="000E1046">
              <w:rPr>
                <w:rFonts w:asciiTheme="minorHAnsi" w:hAnsiTheme="minorHAnsi"/>
                <w:szCs w:val="24"/>
              </w:rPr>
              <w:t xml:space="preserve"> I understand that an exponential relationship can be represented as a geometric sequence.</w:t>
            </w:r>
          </w:p>
          <w:p w14:paraId="12C596F2" w14:textId="77777777" w:rsidR="005961A0" w:rsidRDefault="005961A0" w:rsidP="000E1046">
            <w:pPr>
              <w:pStyle w:val="ListParagraph"/>
              <w:numPr>
                <w:ilvl w:val="0"/>
                <w:numId w:val="24"/>
              </w:numPr>
            </w:pPr>
            <w:r w:rsidRPr="000E1046">
              <w:rPr>
                <w:b/>
              </w:rPr>
              <w:t>F.IF.3.d</w:t>
            </w:r>
            <w:r w:rsidRPr="000E1046">
              <w:t xml:space="preserve"> I can recognize the relationship between geometric sequences and exponential functions.</w:t>
            </w:r>
          </w:p>
          <w:p w14:paraId="32D441DA" w14:textId="62710548" w:rsidR="005961A0" w:rsidRPr="00555AD0" w:rsidRDefault="005961A0" w:rsidP="00555AD0">
            <w:pPr>
              <w:pStyle w:val="Body"/>
              <w:numPr>
                <w:ilvl w:val="0"/>
                <w:numId w:val="21"/>
              </w:numPr>
              <w:rPr>
                <w:sz w:val="20"/>
                <w:u w:val="single"/>
              </w:rPr>
            </w:pPr>
            <w:r w:rsidRPr="00DD4D2C">
              <w:rPr>
                <w:rFonts w:asciiTheme="minorHAnsi" w:hAnsiTheme="minorHAnsi"/>
                <w:b/>
                <w:szCs w:val="24"/>
              </w:rPr>
              <w:t>F.LE.2.b</w:t>
            </w:r>
            <w:r w:rsidRPr="00DD4D2C">
              <w:rPr>
                <w:rFonts w:asciiTheme="minorHAnsi" w:hAnsiTheme="minorHAnsi"/>
                <w:szCs w:val="24"/>
              </w:rPr>
              <w:t xml:space="preserve"> I can construct an exponential function given either: </w:t>
            </w:r>
            <w:r w:rsidRPr="00DD4D2C">
              <w:rPr>
                <w:rFonts w:asciiTheme="minorHAnsi" w:hAnsiTheme="minorHAnsi"/>
                <w:b/>
                <w:szCs w:val="24"/>
              </w:rPr>
              <w:t>1)</w:t>
            </w:r>
            <w:r w:rsidRPr="00DD4D2C">
              <w:rPr>
                <w:rFonts w:asciiTheme="minorHAnsi" w:hAnsiTheme="minorHAnsi"/>
                <w:szCs w:val="24"/>
              </w:rPr>
              <w:t xml:space="preserve"> a </w:t>
            </w:r>
            <w:r w:rsidRPr="00555AD0">
              <w:rPr>
                <w:rFonts w:asciiTheme="minorHAnsi" w:hAnsiTheme="minorHAnsi"/>
                <w:szCs w:val="24"/>
                <w:u w:val="single"/>
              </w:rPr>
              <w:t>geometric sequence</w:t>
            </w:r>
            <w:r w:rsidRPr="00DD4D2C">
              <w:rPr>
                <w:rFonts w:asciiTheme="minorHAnsi" w:hAnsiTheme="minorHAnsi"/>
                <w:szCs w:val="24"/>
              </w:rPr>
              <w:t xml:space="preserve">, </w:t>
            </w:r>
            <w:r w:rsidRPr="00555AD0">
              <w:rPr>
                <w:rFonts w:asciiTheme="minorHAnsi" w:hAnsiTheme="minorHAnsi"/>
                <w:b/>
                <w:szCs w:val="24"/>
              </w:rPr>
              <w:t>2)</w:t>
            </w:r>
            <w:r w:rsidRPr="00555AD0">
              <w:rPr>
                <w:rFonts w:asciiTheme="minorHAnsi" w:hAnsiTheme="minorHAnsi"/>
                <w:szCs w:val="24"/>
              </w:rPr>
              <w:t xml:space="preserve"> a graph, </w:t>
            </w:r>
            <w:r w:rsidRPr="00555AD0">
              <w:rPr>
                <w:rFonts w:asciiTheme="minorHAnsi" w:hAnsiTheme="minorHAnsi"/>
                <w:b/>
                <w:szCs w:val="24"/>
              </w:rPr>
              <w:t>3)</w:t>
            </w:r>
            <w:r w:rsidRPr="00555AD0">
              <w:rPr>
                <w:rFonts w:asciiTheme="minorHAnsi" w:hAnsiTheme="minorHAnsi"/>
                <w:szCs w:val="24"/>
              </w:rPr>
              <w:t xml:space="preserve"> a description or </w:t>
            </w:r>
            <w:r w:rsidRPr="00555AD0">
              <w:rPr>
                <w:rFonts w:asciiTheme="minorHAnsi" w:hAnsiTheme="minorHAnsi"/>
                <w:b/>
                <w:szCs w:val="24"/>
              </w:rPr>
              <w:t>4)</w:t>
            </w:r>
            <w:r w:rsidRPr="00555AD0">
              <w:rPr>
                <w:rFonts w:asciiTheme="minorHAnsi" w:hAnsiTheme="minorHAnsi"/>
                <w:szCs w:val="24"/>
              </w:rPr>
              <w:t xml:space="preserve"> input/output pairs.</w:t>
            </w:r>
          </w:p>
          <w:p w14:paraId="19D3932F" w14:textId="77777777" w:rsidR="005961A0" w:rsidRPr="000E1046" w:rsidRDefault="005961A0" w:rsidP="000E1046">
            <w:pPr>
              <w:pStyle w:val="ListParagraph"/>
              <w:numPr>
                <w:ilvl w:val="0"/>
                <w:numId w:val="24"/>
              </w:numPr>
            </w:pPr>
            <w:r w:rsidRPr="000E1046">
              <w:rPr>
                <w:b/>
              </w:rPr>
              <w:t>F.IF.3.b</w:t>
            </w:r>
            <w:r w:rsidRPr="000E1046">
              <w:t xml:space="preserve"> I can recognize and find values of recursive sequences.</w:t>
            </w:r>
          </w:p>
          <w:p w14:paraId="64C234C2" w14:textId="77777777" w:rsidR="005961A0" w:rsidRPr="000E1046" w:rsidRDefault="005961A0" w:rsidP="000E1046">
            <w:pPr>
              <w:pStyle w:val="ListParagraph"/>
              <w:numPr>
                <w:ilvl w:val="0"/>
                <w:numId w:val="24"/>
              </w:numPr>
            </w:pPr>
            <w:r w:rsidRPr="000E1046">
              <w:rPr>
                <w:b/>
              </w:rPr>
              <w:t>For example</w:t>
            </w:r>
            <w:r w:rsidRPr="000E1046">
              <w:t xml:space="preserve">: The Fibonacci sequence is defined recursively by </w:t>
            </w:r>
            <w:r w:rsidRPr="000E1046">
              <w:rPr>
                <w:i/>
              </w:rPr>
              <w:t>f(0) = f(1) =1</w:t>
            </w:r>
            <w:r w:rsidRPr="000E1046">
              <w:t xml:space="preserve">,  </w:t>
            </w:r>
            <w:r w:rsidRPr="000E1046">
              <w:rPr>
                <w:i/>
              </w:rPr>
              <w:t>f(n+1)=f(n) +f(n-1)</w:t>
            </w:r>
            <w:r w:rsidRPr="000E1046">
              <w:t xml:space="preserve"> for </w:t>
            </w:r>
            <w:r w:rsidRPr="000E1046">
              <w:rPr>
                <w:i/>
              </w:rPr>
              <w:t>n</w:t>
            </w:r>
            <w:r w:rsidRPr="000E1046">
              <w:rPr>
                <w:i/>
                <w:noProof/>
                <w:position w:val="-4"/>
              </w:rPr>
              <w:drawing>
                <wp:inline distT="0" distB="0" distL="0" distR="0" wp14:anchorId="096EE9A5" wp14:editId="7F061962">
                  <wp:extent cx="123825" cy="152400"/>
                  <wp:effectExtent l="19050" t="0" r="9525" b="0"/>
                  <wp:docPr id="6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E1046">
              <w:rPr>
                <w:i/>
              </w:rPr>
              <w:t>1</w:t>
            </w:r>
            <w:r w:rsidRPr="000E1046">
              <w:t>.</w:t>
            </w:r>
          </w:p>
          <w:p w14:paraId="6C802F47" w14:textId="2F020547" w:rsidR="005961A0" w:rsidRPr="000E1046" w:rsidRDefault="005961A0" w:rsidP="000E1046">
            <w:pPr>
              <w:pStyle w:val="ListParagraph"/>
              <w:numPr>
                <w:ilvl w:val="0"/>
                <w:numId w:val="24"/>
              </w:numPr>
              <w:rPr>
                <w:b/>
              </w:rPr>
            </w:pPr>
            <w:r w:rsidRPr="000E1046">
              <w:rPr>
                <w:b/>
              </w:rPr>
              <w:t>F.BF.2.d</w:t>
            </w:r>
            <w:r w:rsidRPr="000E1046">
              <w:t xml:space="preserve"> I can write an explicit rule given a recursive definition and vice versa.</w:t>
            </w:r>
          </w:p>
        </w:tc>
        <w:tc>
          <w:tcPr>
            <w:tcW w:w="3744" w:type="dxa"/>
          </w:tcPr>
          <w:p w14:paraId="245D6ADB" w14:textId="77777777" w:rsidR="003B0F8D" w:rsidRDefault="003B0F8D" w:rsidP="003B0F8D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2ED9078F" w14:textId="77777777" w:rsidR="003B0F8D" w:rsidRPr="00282BA5" w:rsidRDefault="003B0F8D" w:rsidP="003B0F8D">
            <w:pPr>
              <w:rPr>
                <w:u w:val="single"/>
              </w:rPr>
            </w:pPr>
            <w:r w:rsidRPr="00282BA5">
              <w:rPr>
                <w:u w:val="single"/>
              </w:rPr>
              <w:t>Book Sections</w:t>
            </w:r>
          </w:p>
          <w:p w14:paraId="5703D509" w14:textId="77777777" w:rsidR="003B0F8D" w:rsidRDefault="00B657B1" w:rsidP="003B0F8D">
            <w:r>
              <w:t>3-5 Arithmetic Sequences as Linear Functions</w:t>
            </w:r>
          </w:p>
          <w:p w14:paraId="71EAD945" w14:textId="77777777" w:rsidR="00B657B1" w:rsidRDefault="00B657B1" w:rsidP="003B0F8D">
            <w:r>
              <w:t>7-7 Geometric Sequences as Exponential Functions</w:t>
            </w:r>
          </w:p>
          <w:p w14:paraId="242C23C8" w14:textId="06A5419C" w:rsidR="00B657B1" w:rsidRDefault="00B657B1" w:rsidP="003B0F8D">
            <w:r>
              <w:t>7-8 Recursive</w:t>
            </w:r>
          </w:p>
          <w:p w14:paraId="6A61EC75" w14:textId="77777777" w:rsidR="00B657B1" w:rsidRDefault="00B657B1" w:rsidP="003B0F8D"/>
          <w:p w14:paraId="49109D2D" w14:textId="77777777" w:rsidR="003B0F8D" w:rsidRPr="00B657B1" w:rsidRDefault="003B0F8D" w:rsidP="003B0F8D">
            <w:pPr>
              <w:rPr>
                <w:u w:val="single"/>
              </w:rPr>
            </w:pPr>
            <w:r w:rsidRPr="00B657B1">
              <w:rPr>
                <w:u w:val="single"/>
              </w:rPr>
              <w:t>Tasks</w:t>
            </w:r>
          </w:p>
          <w:p w14:paraId="1D6A9833" w14:textId="77777777" w:rsidR="003B0F8D" w:rsidRDefault="003B0F8D" w:rsidP="003B0F8D"/>
          <w:p w14:paraId="1D5D8FA2" w14:textId="77777777" w:rsidR="003B0F8D" w:rsidRDefault="003B0F8D" w:rsidP="003B0F8D">
            <w:r>
              <w:t>Worksheets</w:t>
            </w:r>
          </w:p>
          <w:p w14:paraId="295BE8AF" w14:textId="77777777" w:rsidR="003B0F8D" w:rsidRDefault="003B0F8D" w:rsidP="003B0F8D"/>
          <w:p w14:paraId="45FA4935" w14:textId="77777777" w:rsidR="003B0F8D" w:rsidRDefault="003B0F8D" w:rsidP="003B0F8D">
            <w:r>
              <w:t>Additional Resources</w:t>
            </w:r>
          </w:p>
          <w:p w14:paraId="292D2B72" w14:textId="77777777" w:rsidR="005961A0" w:rsidRPr="000E1046" w:rsidRDefault="005961A0" w:rsidP="000E1046">
            <w:pPr>
              <w:pStyle w:val="Body"/>
              <w:rPr>
                <w:rFonts w:asciiTheme="minorHAnsi" w:hAnsiTheme="minorHAnsi"/>
                <w:b/>
                <w:szCs w:val="24"/>
              </w:rPr>
            </w:pPr>
          </w:p>
        </w:tc>
      </w:tr>
      <w:tr w:rsidR="009C4A4A" w14:paraId="0D5308ED" w14:textId="44E88FC0" w:rsidTr="009C4A4A">
        <w:trPr>
          <w:trHeight w:val="455"/>
        </w:trPr>
        <w:tc>
          <w:tcPr>
            <w:tcW w:w="13752" w:type="dxa"/>
            <w:gridSpan w:val="3"/>
            <w:vAlign w:val="center"/>
          </w:tcPr>
          <w:p w14:paraId="28DFA2B3" w14:textId="49B9412F" w:rsidR="009C4A4A" w:rsidRPr="006B0AA5" w:rsidRDefault="009C4A4A" w:rsidP="006B0AA5">
            <w:pPr>
              <w:jc w:val="center"/>
              <w:rPr>
                <w:b/>
              </w:rPr>
            </w:pPr>
            <w:r w:rsidRPr="006B0AA5">
              <w:rPr>
                <w:b/>
              </w:rPr>
              <w:lastRenderedPageBreak/>
              <w:t xml:space="preserve">Unit 13 – Statistics </w:t>
            </w:r>
          </w:p>
        </w:tc>
      </w:tr>
      <w:tr w:rsidR="005961A0" w14:paraId="3ED59BFE" w14:textId="267180B9" w:rsidTr="003B0F8D">
        <w:trPr>
          <w:trHeight w:val="455"/>
        </w:trPr>
        <w:tc>
          <w:tcPr>
            <w:tcW w:w="3587" w:type="dxa"/>
          </w:tcPr>
          <w:p w14:paraId="7EBE849F" w14:textId="6383F70E" w:rsidR="005961A0" w:rsidRDefault="005961A0" w:rsidP="005961A0">
            <w:pPr>
              <w:rPr>
                <w:b/>
              </w:rPr>
            </w:pPr>
            <w:r>
              <w:rPr>
                <w:b/>
              </w:rPr>
              <w:t>Concepts</w:t>
            </w:r>
          </w:p>
          <w:p w14:paraId="6FA7E16F" w14:textId="00CCD9B5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Mean, median, mode, visual representations, spread (outliers), 5 # summary, frequency table</w:t>
            </w:r>
          </w:p>
          <w:p w14:paraId="53458D97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Graphical displays of discrete data</w:t>
            </w:r>
          </w:p>
          <w:p w14:paraId="17D2A401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Create a best-fit line for data</w:t>
            </w:r>
          </w:p>
          <w:p w14:paraId="22FC72DD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lastRenderedPageBreak/>
              <w:t>Interpret data sets from plots, histograms and box plots</w:t>
            </w:r>
          </w:p>
          <w:p w14:paraId="374E6B2B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Create and interpret two-way tables</w:t>
            </w:r>
          </w:p>
          <w:p w14:paraId="56722703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Calculate residuals and correlation coefficients</w:t>
            </w:r>
          </w:p>
          <w:p w14:paraId="43FD326A" w14:textId="0C042E63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Make a residual plot without technology</w:t>
            </w:r>
          </w:p>
          <w:p w14:paraId="17744297" w14:textId="77777777" w:rsidR="005961A0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Distinguish between correlation and causation</w:t>
            </w:r>
          </w:p>
          <w:p w14:paraId="458A178E" w14:textId="622B5E4A" w:rsidR="005961A0" w:rsidRPr="006B0AA5" w:rsidRDefault="005961A0" w:rsidP="006B0AA5">
            <w:pPr>
              <w:pStyle w:val="ListParagraph"/>
              <w:numPr>
                <w:ilvl w:val="0"/>
                <w:numId w:val="26"/>
              </w:numPr>
            </w:pPr>
            <w:r>
              <w:t>Determine if a plot is linear, exponential or neither</w:t>
            </w:r>
          </w:p>
        </w:tc>
        <w:tc>
          <w:tcPr>
            <w:tcW w:w="6421" w:type="dxa"/>
          </w:tcPr>
          <w:p w14:paraId="5163A8C0" w14:textId="77777777" w:rsidR="005961A0" w:rsidRDefault="005961A0" w:rsidP="005961A0">
            <w:pPr>
              <w:rPr>
                <w:b/>
              </w:rPr>
            </w:pPr>
            <w:r>
              <w:rPr>
                <w:b/>
              </w:rPr>
              <w:lastRenderedPageBreak/>
              <w:t>Core</w:t>
            </w:r>
          </w:p>
          <w:p w14:paraId="774DA33D" w14:textId="77777777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 xml:space="preserve">S.ID.6.c </w:t>
            </w:r>
            <w:r w:rsidRPr="006B0AA5">
              <w:rPr>
                <w:rFonts w:asciiTheme="minorHAnsi" w:hAnsiTheme="minorHAnsi"/>
                <w:szCs w:val="24"/>
              </w:rPr>
              <w:t xml:space="preserve">   I can use technology to create a linear regression for the data set.</w:t>
            </w:r>
          </w:p>
          <w:p w14:paraId="2BD49FD4" w14:textId="275C37BA" w:rsidR="005961A0" w:rsidRPr="006B0AA5" w:rsidRDefault="005961A0" w:rsidP="006B0AA5">
            <w:pPr>
              <w:pStyle w:val="ListParagraph"/>
              <w:numPr>
                <w:ilvl w:val="0"/>
                <w:numId w:val="27"/>
              </w:numPr>
            </w:pPr>
            <w:r w:rsidRPr="006B0AA5">
              <w:rPr>
                <w:b/>
              </w:rPr>
              <w:t>S.ID.1</w:t>
            </w:r>
            <w:r w:rsidRPr="006B0AA5">
              <w:t xml:space="preserve">   I can create or interpret dot plots, histograms and box plots to represent data sets.</w:t>
            </w:r>
          </w:p>
          <w:p w14:paraId="1B1FE348" w14:textId="6A902242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2.a</w:t>
            </w:r>
            <w:r w:rsidRPr="006B0AA5">
              <w:rPr>
                <w:rFonts w:asciiTheme="minorHAnsi" w:hAnsiTheme="minorHAnsi"/>
                <w:szCs w:val="24"/>
              </w:rPr>
              <w:t xml:space="preserve">   I can compare distribution graphs using comparisons of center (median, mean) and spread (interquartile range, standard deviation).</w:t>
            </w:r>
          </w:p>
          <w:p w14:paraId="236E55EE" w14:textId="367F2D3F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2.b</w:t>
            </w:r>
            <w:r w:rsidRPr="006B0AA5">
              <w:rPr>
                <w:rFonts w:asciiTheme="minorHAnsi" w:hAnsiTheme="minorHAnsi"/>
                <w:szCs w:val="24"/>
              </w:rPr>
              <w:t xml:space="preserve">   I can describe corresponding shapes of graphs given information about center and spread </w:t>
            </w:r>
            <w:r w:rsidRPr="006B0AA5">
              <w:rPr>
                <w:rFonts w:asciiTheme="minorHAnsi" w:hAnsiTheme="minorHAnsi"/>
                <w:szCs w:val="24"/>
              </w:rPr>
              <w:lastRenderedPageBreak/>
              <w:t>for data sets.</w:t>
            </w:r>
          </w:p>
          <w:p w14:paraId="5DE08D1B" w14:textId="47F7999C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proofErr w:type="gramStart"/>
            <w:r w:rsidRPr="006B0AA5">
              <w:rPr>
                <w:rFonts w:asciiTheme="minorHAnsi" w:hAnsiTheme="minorHAnsi"/>
                <w:b/>
                <w:szCs w:val="24"/>
              </w:rPr>
              <w:t>S.ID.3</w:t>
            </w:r>
            <w:r w:rsidRPr="006B0AA5">
              <w:rPr>
                <w:rFonts w:asciiTheme="minorHAnsi" w:hAnsiTheme="minorHAnsi"/>
                <w:szCs w:val="24"/>
              </w:rPr>
              <w:t xml:space="preserve">  I</w:t>
            </w:r>
            <w:proofErr w:type="gramEnd"/>
            <w:r w:rsidRPr="006B0AA5">
              <w:rPr>
                <w:rFonts w:asciiTheme="minorHAnsi" w:hAnsiTheme="minorHAnsi"/>
                <w:szCs w:val="24"/>
              </w:rPr>
              <w:t xml:space="preserve"> can describe the changes in shape, center and spread that are caused by outliers.</w:t>
            </w:r>
          </w:p>
          <w:p w14:paraId="2266BB36" w14:textId="4DC894AC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5.a</w:t>
            </w:r>
            <w:r w:rsidRPr="006B0AA5">
              <w:rPr>
                <w:rFonts w:asciiTheme="minorHAnsi" w:hAnsiTheme="minorHAnsi"/>
                <w:szCs w:val="24"/>
              </w:rPr>
              <w:t xml:space="preserve">   I can create a two-way frequency table from categorical data.</w:t>
            </w:r>
          </w:p>
          <w:p w14:paraId="5A28D3F1" w14:textId="77777777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5.b</w:t>
            </w:r>
            <w:r w:rsidRPr="006B0AA5">
              <w:rPr>
                <w:rFonts w:asciiTheme="minorHAnsi" w:hAnsiTheme="minorHAnsi"/>
                <w:szCs w:val="24"/>
              </w:rPr>
              <w:t xml:space="preserve">   Given a 2-way table, I can count the following frequencies</w:t>
            </w:r>
          </w:p>
          <w:p w14:paraId="6B57AFC5" w14:textId="353EBFB9" w:rsidR="005961A0" w:rsidRPr="006B0AA5" w:rsidRDefault="005961A0" w:rsidP="006B0AA5">
            <w:pPr>
              <w:pStyle w:val="Body"/>
              <w:numPr>
                <w:ilvl w:val="1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szCs w:val="24"/>
              </w:rPr>
              <w:t>Joint frequency</w:t>
            </w:r>
          </w:p>
          <w:p w14:paraId="1DFF1600" w14:textId="283B2295" w:rsidR="005961A0" w:rsidRPr="006B0AA5" w:rsidRDefault="005961A0" w:rsidP="006B0AA5">
            <w:pPr>
              <w:pStyle w:val="Body"/>
              <w:numPr>
                <w:ilvl w:val="1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szCs w:val="24"/>
              </w:rPr>
              <w:t>Marginal frequency</w:t>
            </w:r>
          </w:p>
          <w:p w14:paraId="1C3BE257" w14:textId="7F48289E" w:rsidR="005961A0" w:rsidRPr="006B0AA5" w:rsidRDefault="005961A0" w:rsidP="006B0AA5">
            <w:pPr>
              <w:pStyle w:val="Body"/>
              <w:numPr>
                <w:ilvl w:val="1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szCs w:val="24"/>
              </w:rPr>
              <w:t>Conditional relative frequency</w:t>
            </w:r>
          </w:p>
          <w:p w14:paraId="4066DBBA" w14:textId="77777777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b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For example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 w:firstRow="1" w:lastRow="0" w:firstColumn="1" w:lastColumn="0" w:noHBand="0" w:noVBand="0"/>
            </w:tblPr>
            <w:tblGrid>
              <w:gridCol w:w="1146"/>
              <w:gridCol w:w="1318"/>
              <w:gridCol w:w="1262"/>
              <w:gridCol w:w="1323"/>
              <w:gridCol w:w="1146"/>
            </w:tblGrid>
            <w:tr w:rsidR="005961A0" w:rsidRPr="006B0AA5" w14:paraId="4D9182BE" w14:textId="77777777" w:rsidTr="005961A0">
              <w:tc>
                <w:tcPr>
                  <w:tcW w:w="1825" w:type="dxa"/>
                </w:tcPr>
                <w:p w14:paraId="45084A48" w14:textId="77777777" w:rsidR="005961A0" w:rsidRPr="006B0AA5" w:rsidRDefault="005961A0" w:rsidP="006B0AA5">
                  <w:pPr>
                    <w:pStyle w:val="Body"/>
                    <w:ind w:left="720"/>
                    <w:rPr>
                      <w:rFonts w:asciiTheme="minorHAnsi" w:hAnsiTheme="minorHAnsi"/>
                      <w:szCs w:val="24"/>
                    </w:rPr>
                  </w:pPr>
                </w:p>
              </w:tc>
              <w:tc>
                <w:tcPr>
                  <w:tcW w:w="1825" w:type="dxa"/>
                </w:tcPr>
                <w:p w14:paraId="6A169295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Spanish Class</w:t>
                  </w:r>
                </w:p>
              </w:tc>
              <w:tc>
                <w:tcPr>
                  <w:tcW w:w="1825" w:type="dxa"/>
                </w:tcPr>
                <w:p w14:paraId="7F024394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French Class</w:t>
                  </w:r>
                </w:p>
              </w:tc>
              <w:tc>
                <w:tcPr>
                  <w:tcW w:w="1825" w:type="dxa"/>
                </w:tcPr>
                <w:p w14:paraId="14E782B9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German Class</w:t>
                  </w:r>
                </w:p>
              </w:tc>
              <w:tc>
                <w:tcPr>
                  <w:tcW w:w="1825" w:type="dxa"/>
                </w:tcPr>
                <w:p w14:paraId="108EB3B9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Total</w:t>
                  </w:r>
                </w:p>
              </w:tc>
            </w:tr>
            <w:tr w:rsidR="005961A0" w:rsidRPr="006B0AA5" w14:paraId="0C81CD47" w14:textId="77777777" w:rsidTr="005961A0">
              <w:tc>
                <w:tcPr>
                  <w:tcW w:w="1825" w:type="dxa"/>
                </w:tcPr>
                <w:p w14:paraId="62519840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Boy</w:t>
                  </w:r>
                </w:p>
              </w:tc>
              <w:tc>
                <w:tcPr>
                  <w:tcW w:w="1825" w:type="dxa"/>
                </w:tcPr>
                <w:p w14:paraId="6F4AB84C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18</w:t>
                  </w:r>
                </w:p>
              </w:tc>
              <w:tc>
                <w:tcPr>
                  <w:tcW w:w="1825" w:type="dxa"/>
                </w:tcPr>
                <w:p w14:paraId="208D2EC7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10</w:t>
                  </w:r>
                </w:p>
              </w:tc>
              <w:tc>
                <w:tcPr>
                  <w:tcW w:w="1825" w:type="dxa"/>
                </w:tcPr>
                <w:p w14:paraId="634842CF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15</w:t>
                  </w:r>
                </w:p>
              </w:tc>
              <w:tc>
                <w:tcPr>
                  <w:tcW w:w="1825" w:type="dxa"/>
                </w:tcPr>
                <w:p w14:paraId="6637FA14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43</w:t>
                  </w:r>
                </w:p>
              </w:tc>
            </w:tr>
            <w:tr w:rsidR="005961A0" w:rsidRPr="006B0AA5" w14:paraId="6739306C" w14:textId="77777777" w:rsidTr="005961A0">
              <w:tc>
                <w:tcPr>
                  <w:tcW w:w="1825" w:type="dxa"/>
                </w:tcPr>
                <w:p w14:paraId="6AACC181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Girl</w:t>
                  </w:r>
                </w:p>
              </w:tc>
              <w:tc>
                <w:tcPr>
                  <w:tcW w:w="1825" w:type="dxa"/>
                </w:tcPr>
                <w:p w14:paraId="00887238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20</w:t>
                  </w:r>
                </w:p>
              </w:tc>
              <w:tc>
                <w:tcPr>
                  <w:tcW w:w="1825" w:type="dxa"/>
                </w:tcPr>
                <w:p w14:paraId="0D928798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7</w:t>
                  </w:r>
                </w:p>
              </w:tc>
              <w:tc>
                <w:tcPr>
                  <w:tcW w:w="1825" w:type="dxa"/>
                </w:tcPr>
                <w:p w14:paraId="49687D01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3</w:t>
                  </w:r>
                </w:p>
              </w:tc>
              <w:tc>
                <w:tcPr>
                  <w:tcW w:w="1825" w:type="dxa"/>
                </w:tcPr>
                <w:p w14:paraId="489069D7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30</w:t>
                  </w:r>
                </w:p>
              </w:tc>
            </w:tr>
            <w:tr w:rsidR="005961A0" w:rsidRPr="006B0AA5" w14:paraId="4CBAB871" w14:textId="77777777" w:rsidTr="005961A0">
              <w:tc>
                <w:tcPr>
                  <w:tcW w:w="1825" w:type="dxa"/>
                </w:tcPr>
                <w:p w14:paraId="18039ED7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Total</w:t>
                  </w:r>
                </w:p>
              </w:tc>
              <w:tc>
                <w:tcPr>
                  <w:tcW w:w="1825" w:type="dxa"/>
                </w:tcPr>
                <w:p w14:paraId="5DF15E64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38</w:t>
                  </w:r>
                </w:p>
              </w:tc>
              <w:tc>
                <w:tcPr>
                  <w:tcW w:w="1825" w:type="dxa"/>
                </w:tcPr>
                <w:p w14:paraId="0FBF1CB0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17</w:t>
                  </w:r>
                </w:p>
              </w:tc>
              <w:tc>
                <w:tcPr>
                  <w:tcW w:w="1825" w:type="dxa"/>
                </w:tcPr>
                <w:p w14:paraId="31BC572B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18</w:t>
                  </w:r>
                </w:p>
              </w:tc>
              <w:tc>
                <w:tcPr>
                  <w:tcW w:w="1825" w:type="dxa"/>
                </w:tcPr>
                <w:p w14:paraId="2168CE2F" w14:textId="77777777" w:rsidR="005961A0" w:rsidRPr="006B0AA5" w:rsidRDefault="005961A0" w:rsidP="006B0AA5">
                  <w:pPr>
                    <w:pStyle w:val="Body"/>
                    <w:rPr>
                      <w:rFonts w:asciiTheme="minorHAnsi" w:hAnsiTheme="minorHAnsi"/>
                      <w:szCs w:val="24"/>
                    </w:rPr>
                  </w:pPr>
                  <w:r w:rsidRPr="006B0AA5">
                    <w:rPr>
                      <w:rFonts w:asciiTheme="minorHAnsi" w:hAnsiTheme="minorHAnsi"/>
                      <w:szCs w:val="24"/>
                    </w:rPr>
                    <w:t>73</w:t>
                  </w:r>
                </w:p>
              </w:tc>
            </w:tr>
          </w:tbl>
          <w:p w14:paraId="324298F3" w14:textId="77777777" w:rsidR="005961A0" w:rsidRPr="006B0AA5" w:rsidRDefault="005961A0" w:rsidP="006B0AA5">
            <w:pPr>
              <w:pStyle w:val="Body"/>
              <w:rPr>
                <w:rFonts w:asciiTheme="minorHAnsi" w:hAnsiTheme="minorHAnsi"/>
                <w:szCs w:val="24"/>
              </w:rPr>
            </w:pPr>
          </w:p>
          <w:p w14:paraId="3FF26A35" w14:textId="77777777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Joint frequency:</w:t>
            </w:r>
            <w:r w:rsidRPr="006B0AA5">
              <w:rPr>
                <w:rFonts w:asciiTheme="minorHAnsi" w:hAnsiTheme="minorHAnsi"/>
                <w:szCs w:val="24"/>
              </w:rPr>
              <w:t xml:space="preserve"> What is the number of girls in German class?</w:t>
            </w:r>
          </w:p>
          <w:p w14:paraId="51E15B7A" w14:textId="77777777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Marginal frequency</w:t>
            </w:r>
            <w:r w:rsidRPr="006B0AA5">
              <w:rPr>
                <w:rFonts w:asciiTheme="minorHAnsi" w:hAnsiTheme="minorHAnsi"/>
                <w:szCs w:val="24"/>
              </w:rPr>
              <w:t>: What is the number of students in French class?</w:t>
            </w:r>
          </w:p>
          <w:p w14:paraId="4D7F4A8F" w14:textId="77777777" w:rsidR="005961A0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Conditional relative frequency:</w:t>
            </w:r>
            <w:r w:rsidRPr="006B0AA5">
              <w:rPr>
                <w:rFonts w:asciiTheme="minorHAnsi" w:hAnsiTheme="minorHAnsi"/>
                <w:szCs w:val="24"/>
              </w:rPr>
              <w:t xml:space="preserve"> This really only applies to probability.</w:t>
            </w:r>
          </w:p>
          <w:p w14:paraId="0116DFA4" w14:textId="26E667CC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6.a</w:t>
            </w:r>
            <w:r w:rsidRPr="006B0AA5">
              <w:rPr>
                <w:rFonts w:asciiTheme="minorHAnsi" w:hAnsiTheme="minorHAnsi"/>
                <w:szCs w:val="24"/>
              </w:rPr>
              <w:t xml:space="preserve">   I can fit a function to the data and use the function fitted to solve problems in the context of the data.</w:t>
            </w:r>
          </w:p>
          <w:p w14:paraId="1E4E91AD" w14:textId="20A1089C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6</w:t>
            </w:r>
            <w:r w:rsidRPr="006B0AA5">
              <w:rPr>
                <w:rFonts w:asciiTheme="minorHAnsi" w:hAnsiTheme="minorHAnsi"/>
                <w:szCs w:val="24"/>
              </w:rPr>
              <w:t xml:space="preserve">   I can make a scatter plot with and without technology and determine if the relationship is linear, exponential or neither.</w:t>
            </w:r>
          </w:p>
          <w:p w14:paraId="31BD8262" w14:textId="526A6281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6.b.1</w:t>
            </w:r>
            <w:r w:rsidRPr="006B0AA5">
              <w:rPr>
                <w:rFonts w:asciiTheme="minorHAnsi" w:hAnsiTheme="minorHAnsi"/>
                <w:szCs w:val="24"/>
              </w:rPr>
              <w:t xml:space="preserve">   I can calculate the residuals. (Residuals are the vertical distances between each data point and a point on the regression function)</w:t>
            </w:r>
          </w:p>
          <w:p w14:paraId="7D6ACC8A" w14:textId="46B82D35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6.b.2</w:t>
            </w:r>
            <w:r w:rsidRPr="006B0AA5">
              <w:rPr>
                <w:rFonts w:asciiTheme="minorHAnsi" w:hAnsiTheme="minorHAnsi"/>
                <w:szCs w:val="24"/>
              </w:rPr>
              <w:t xml:space="preserve">   I can make a residual plot with and without technology.</w:t>
            </w:r>
          </w:p>
          <w:p w14:paraId="7D40E429" w14:textId="518B5F11" w:rsidR="005961A0" w:rsidRPr="006B0AA5" w:rsidRDefault="005961A0" w:rsidP="006B0AA5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lastRenderedPageBreak/>
              <w:t>S.ID.6b.3</w:t>
            </w:r>
            <w:r w:rsidRPr="006B0AA5">
              <w:rPr>
                <w:rFonts w:asciiTheme="minorHAnsi" w:hAnsiTheme="minorHAnsi"/>
                <w:szCs w:val="24"/>
              </w:rPr>
              <w:t xml:space="preserve">   I can analyze a residual plot to assess t</w:t>
            </w:r>
            <w:r>
              <w:rPr>
                <w:rFonts w:asciiTheme="minorHAnsi" w:hAnsiTheme="minorHAnsi"/>
                <w:szCs w:val="24"/>
              </w:rPr>
              <w:t xml:space="preserve">he fit of the </w:t>
            </w:r>
            <w:r w:rsidRPr="006B0AA5">
              <w:rPr>
                <w:rFonts w:asciiTheme="minorHAnsi" w:hAnsiTheme="minorHAnsi"/>
                <w:szCs w:val="24"/>
              </w:rPr>
              <w:t>regression. (Good or bad fit)</w:t>
            </w:r>
          </w:p>
          <w:p w14:paraId="2168CCD5" w14:textId="0FE8263E" w:rsidR="005961A0" w:rsidRPr="006B0AA5" w:rsidRDefault="005961A0" w:rsidP="006B0AA5">
            <w:pPr>
              <w:pStyle w:val="ListParagraph"/>
              <w:numPr>
                <w:ilvl w:val="0"/>
                <w:numId w:val="27"/>
              </w:numPr>
            </w:pPr>
            <w:r w:rsidRPr="006B0AA5">
              <w:rPr>
                <w:b/>
              </w:rPr>
              <w:t>S.ID.8</w:t>
            </w:r>
            <w:r w:rsidRPr="006B0AA5">
              <w:t xml:space="preserve">   I can compute (using technology) and interpret the correlation coefficient.</w:t>
            </w:r>
          </w:p>
          <w:p w14:paraId="5DB689E9" w14:textId="435BE434" w:rsidR="005961A0" w:rsidRPr="006B0AA5" w:rsidRDefault="005961A0" w:rsidP="005961A0">
            <w:pPr>
              <w:pStyle w:val="Body"/>
              <w:numPr>
                <w:ilvl w:val="0"/>
                <w:numId w:val="27"/>
              </w:numPr>
              <w:rPr>
                <w:rFonts w:asciiTheme="minorHAnsi" w:hAnsiTheme="minorHAnsi"/>
                <w:szCs w:val="24"/>
              </w:rPr>
            </w:pPr>
            <w:r w:rsidRPr="006B0AA5">
              <w:rPr>
                <w:rFonts w:asciiTheme="minorHAnsi" w:hAnsiTheme="minorHAnsi"/>
                <w:b/>
                <w:szCs w:val="24"/>
              </w:rPr>
              <w:t>S.ID.9</w:t>
            </w:r>
            <w:r w:rsidRPr="006B0AA5">
              <w:rPr>
                <w:rFonts w:asciiTheme="minorHAnsi" w:hAnsiTheme="minorHAnsi"/>
                <w:szCs w:val="24"/>
              </w:rPr>
              <w:t xml:space="preserve">   I can distinguish between correlation and causation.</w:t>
            </w:r>
          </w:p>
        </w:tc>
        <w:tc>
          <w:tcPr>
            <w:tcW w:w="3744" w:type="dxa"/>
          </w:tcPr>
          <w:p w14:paraId="2DD7429B" w14:textId="77777777" w:rsidR="003B0F8D" w:rsidRDefault="003B0F8D" w:rsidP="003B0F8D">
            <w:pPr>
              <w:rPr>
                <w:b/>
              </w:rPr>
            </w:pPr>
            <w:r>
              <w:rPr>
                <w:b/>
              </w:rPr>
              <w:lastRenderedPageBreak/>
              <w:t>Resources</w:t>
            </w:r>
          </w:p>
          <w:p w14:paraId="362311AC" w14:textId="77777777" w:rsidR="003B0F8D" w:rsidRPr="00B657B1" w:rsidRDefault="003B0F8D" w:rsidP="003B0F8D">
            <w:pPr>
              <w:rPr>
                <w:u w:val="single"/>
              </w:rPr>
            </w:pPr>
            <w:r w:rsidRPr="00B657B1">
              <w:rPr>
                <w:u w:val="single"/>
              </w:rPr>
              <w:t>Book Sections</w:t>
            </w:r>
          </w:p>
          <w:p w14:paraId="7A69B365" w14:textId="77777777" w:rsidR="003B0F8D" w:rsidRDefault="00953BF7" w:rsidP="003B0F8D">
            <w:r>
              <w:t>0-11 Simple Probability and Odds</w:t>
            </w:r>
          </w:p>
          <w:p w14:paraId="21F5EBDF" w14:textId="77777777" w:rsidR="00953BF7" w:rsidRDefault="00953BF7" w:rsidP="003B0F8D">
            <w:r>
              <w:t>0-12 Measures of Center, Variation, and Position</w:t>
            </w:r>
          </w:p>
          <w:p w14:paraId="618CCEB5" w14:textId="77777777" w:rsidR="00953BF7" w:rsidRDefault="00953BF7" w:rsidP="003B0F8D">
            <w:r>
              <w:t xml:space="preserve">0-13 Representing Data </w:t>
            </w:r>
          </w:p>
          <w:p w14:paraId="2A3F1279" w14:textId="77777777" w:rsidR="00953BF7" w:rsidRDefault="00953BF7" w:rsidP="003B0F8D">
            <w:r>
              <w:t>9-1 Statistics and Parameters</w:t>
            </w:r>
          </w:p>
          <w:p w14:paraId="3472E357" w14:textId="77777777" w:rsidR="00953BF7" w:rsidRDefault="00953BF7" w:rsidP="003B0F8D">
            <w:r>
              <w:t>9-2 Distribution of Data</w:t>
            </w:r>
          </w:p>
          <w:p w14:paraId="260E6F97" w14:textId="13978C8C" w:rsidR="00953BF7" w:rsidRDefault="00953BF7" w:rsidP="003B0F8D">
            <w:r>
              <w:t>9-3 Comparing Sets of Data</w:t>
            </w:r>
          </w:p>
          <w:p w14:paraId="0CD2AF21" w14:textId="77777777" w:rsidR="00B657B1" w:rsidRDefault="00B657B1" w:rsidP="003B0F8D"/>
          <w:p w14:paraId="44142792" w14:textId="77777777" w:rsidR="003B0F8D" w:rsidRPr="00B657B1" w:rsidRDefault="003B0F8D" w:rsidP="003B0F8D">
            <w:pPr>
              <w:rPr>
                <w:u w:val="single"/>
              </w:rPr>
            </w:pPr>
            <w:r w:rsidRPr="00B657B1">
              <w:rPr>
                <w:u w:val="single"/>
              </w:rPr>
              <w:t>Tasks</w:t>
            </w:r>
          </w:p>
          <w:p w14:paraId="543EEBDF" w14:textId="77777777" w:rsidR="003B0F8D" w:rsidRDefault="003B0F8D" w:rsidP="003B0F8D"/>
          <w:p w14:paraId="0CEBB011" w14:textId="77777777" w:rsidR="003B0F8D" w:rsidRDefault="003B0F8D" w:rsidP="003B0F8D">
            <w:r>
              <w:t>Worksheets</w:t>
            </w:r>
          </w:p>
          <w:p w14:paraId="48CE3EC9" w14:textId="77777777" w:rsidR="003B0F8D" w:rsidRDefault="003B0F8D" w:rsidP="003B0F8D"/>
          <w:p w14:paraId="2B4B9138" w14:textId="77777777" w:rsidR="003B0F8D" w:rsidRDefault="003B0F8D" w:rsidP="003B0F8D">
            <w:r>
              <w:t>Additional Resources</w:t>
            </w:r>
          </w:p>
          <w:p w14:paraId="6B640EEC" w14:textId="77777777" w:rsidR="005961A0" w:rsidRDefault="005961A0" w:rsidP="005961A0">
            <w:pPr>
              <w:rPr>
                <w:b/>
              </w:rPr>
            </w:pPr>
          </w:p>
        </w:tc>
      </w:tr>
    </w:tbl>
    <w:p w14:paraId="59603FCD" w14:textId="12DBC169" w:rsidR="00104A97" w:rsidRDefault="00104A97"/>
    <w:p w14:paraId="769E6B19" w14:textId="77777777" w:rsidR="005961A0" w:rsidRDefault="005961A0"/>
    <w:sectPr w:rsidR="005961A0" w:rsidSect="00571B7E">
      <w:pgSz w:w="15840" w:h="12240" w:orient="landscape"/>
      <w:pgMar w:top="1152" w:right="1152" w:bottom="1152" w:left="1152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222A8"/>
    <w:multiLevelType w:val="hybridMultilevel"/>
    <w:tmpl w:val="6AE2FA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823DED"/>
    <w:multiLevelType w:val="hybridMultilevel"/>
    <w:tmpl w:val="FD3C8C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7721C9"/>
    <w:multiLevelType w:val="hybridMultilevel"/>
    <w:tmpl w:val="815E85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EF0201"/>
    <w:multiLevelType w:val="hybridMultilevel"/>
    <w:tmpl w:val="0108F93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3928C9"/>
    <w:multiLevelType w:val="hybridMultilevel"/>
    <w:tmpl w:val="9B0223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6F381C"/>
    <w:multiLevelType w:val="multilevel"/>
    <w:tmpl w:val="1012F912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6127755"/>
    <w:multiLevelType w:val="hybridMultilevel"/>
    <w:tmpl w:val="1012F9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5C3E84"/>
    <w:multiLevelType w:val="hybridMultilevel"/>
    <w:tmpl w:val="1F100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044684"/>
    <w:multiLevelType w:val="hybridMultilevel"/>
    <w:tmpl w:val="EA649D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DBD0C32"/>
    <w:multiLevelType w:val="hybridMultilevel"/>
    <w:tmpl w:val="389656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B03991"/>
    <w:multiLevelType w:val="hybridMultilevel"/>
    <w:tmpl w:val="11C29F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8B72D41"/>
    <w:multiLevelType w:val="hybridMultilevel"/>
    <w:tmpl w:val="3AF895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90F61E6"/>
    <w:multiLevelType w:val="hybridMultilevel"/>
    <w:tmpl w:val="F940C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E135211"/>
    <w:multiLevelType w:val="hybridMultilevel"/>
    <w:tmpl w:val="2700A9F8"/>
    <w:lvl w:ilvl="0" w:tplc="04090005">
      <w:start w:val="1"/>
      <w:numFmt w:val="bullet"/>
      <w:lvlText w:val=""/>
      <w:lvlJc w:val="left"/>
      <w:pPr>
        <w:ind w:left="7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50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7" w:hanging="360"/>
      </w:pPr>
      <w:rPr>
        <w:rFonts w:ascii="Wingdings" w:hAnsi="Wingdings" w:hint="default"/>
      </w:rPr>
    </w:lvl>
  </w:abstractNum>
  <w:abstractNum w:abstractNumId="14">
    <w:nsid w:val="30112FCE"/>
    <w:multiLevelType w:val="hybridMultilevel"/>
    <w:tmpl w:val="D7568D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820702C">
      <w:start w:val="19"/>
      <w:numFmt w:val="bullet"/>
      <w:lvlText w:val="-"/>
      <w:lvlJc w:val="left"/>
      <w:pPr>
        <w:ind w:left="1440" w:hanging="360"/>
      </w:pPr>
      <w:rPr>
        <w:rFonts w:ascii="Helvetica" w:eastAsia="ヒラギノ角ゴ Pro W3" w:hAnsi="Helvetica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285555B"/>
    <w:multiLevelType w:val="hybridMultilevel"/>
    <w:tmpl w:val="ABB0161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6DE01A8"/>
    <w:multiLevelType w:val="hybridMultilevel"/>
    <w:tmpl w:val="449438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4F15EF4"/>
    <w:multiLevelType w:val="hybridMultilevel"/>
    <w:tmpl w:val="2028E9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2EB18E1"/>
    <w:multiLevelType w:val="hybridMultilevel"/>
    <w:tmpl w:val="B8369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85C7104"/>
    <w:multiLevelType w:val="hybridMultilevel"/>
    <w:tmpl w:val="FACACA6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A1E61BF"/>
    <w:multiLevelType w:val="hybridMultilevel"/>
    <w:tmpl w:val="79D0B3A6"/>
    <w:lvl w:ilvl="0" w:tplc="46905626">
      <w:start w:val="1"/>
      <w:numFmt w:val="decimal"/>
      <w:lvlText w:val="%1)"/>
      <w:lvlJc w:val="left"/>
      <w:pPr>
        <w:ind w:left="5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40" w:hanging="360"/>
      </w:pPr>
    </w:lvl>
    <w:lvl w:ilvl="2" w:tplc="0409001B" w:tentative="1">
      <w:start w:val="1"/>
      <w:numFmt w:val="lowerRoman"/>
      <w:lvlText w:val="%3."/>
      <w:lvlJc w:val="right"/>
      <w:pPr>
        <w:ind w:left="1960" w:hanging="180"/>
      </w:pPr>
    </w:lvl>
    <w:lvl w:ilvl="3" w:tplc="0409000F" w:tentative="1">
      <w:start w:val="1"/>
      <w:numFmt w:val="decimal"/>
      <w:lvlText w:val="%4."/>
      <w:lvlJc w:val="left"/>
      <w:pPr>
        <w:ind w:left="2680" w:hanging="360"/>
      </w:pPr>
    </w:lvl>
    <w:lvl w:ilvl="4" w:tplc="04090019" w:tentative="1">
      <w:start w:val="1"/>
      <w:numFmt w:val="lowerLetter"/>
      <w:lvlText w:val="%5."/>
      <w:lvlJc w:val="left"/>
      <w:pPr>
        <w:ind w:left="3400" w:hanging="360"/>
      </w:pPr>
    </w:lvl>
    <w:lvl w:ilvl="5" w:tplc="0409001B" w:tentative="1">
      <w:start w:val="1"/>
      <w:numFmt w:val="lowerRoman"/>
      <w:lvlText w:val="%6."/>
      <w:lvlJc w:val="right"/>
      <w:pPr>
        <w:ind w:left="4120" w:hanging="180"/>
      </w:pPr>
    </w:lvl>
    <w:lvl w:ilvl="6" w:tplc="0409000F" w:tentative="1">
      <w:start w:val="1"/>
      <w:numFmt w:val="decimal"/>
      <w:lvlText w:val="%7."/>
      <w:lvlJc w:val="left"/>
      <w:pPr>
        <w:ind w:left="4840" w:hanging="360"/>
      </w:pPr>
    </w:lvl>
    <w:lvl w:ilvl="7" w:tplc="04090019" w:tentative="1">
      <w:start w:val="1"/>
      <w:numFmt w:val="lowerLetter"/>
      <w:lvlText w:val="%8."/>
      <w:lvlJc w:val="left"/>
      <w:pPr>
        <w:ind w:left="5560" w:hanging="360"/>
      </w:pPr>
    </w:lvl>
    <w:lvl w:ilvl="8" w:tplc="0409001B" w:tentative="1">
      <w:start w:val="1"/>
      <w:numFmt w:val="lowerRoman"/>
      <w:lvlText w:val="%9."/>
      <w:lvlJc w:val="right"/>
      <w:pPr>
        <w:ind w:left="6280" w:hanging="180"/>
      </w:pPr>
    </w:lvl>
  </w:abstractNum>
  <w:abstractNum w:abstractNumId="21">
    <w:nsid w:val="6B70659B"/>
    <w:multiLevelType w:val="hybridMultilevel"/>
    <w:tmpl w:val="14F684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DF11604"/>
    <w:multiLevelType w:val="hybridMultilevel"/>
    <w:tmpl w:val="BB262A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0CB5C26"/>
    <w:multiLevelType w:val="hybridMultilevel"/>
    <w:tmpl w:val="8EDAD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3525BA3"/>
    <w:multiLevelType w:val="hybridMultilevel"/>
    <w:tmpl w:val="78DAC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5F639E4"/>
    <w:multiLevelType w:val="hybridMultilevel"/>
    <w:tmpl w:val="5C6C1E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AB309CC"/>
    <w:multiLevelType w:val="hybridMultilevel"/>
    <w:tmpl w:val="27FA06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7"/>
  </w:num>
  <w:num w:numId="3">
    <w:abstractNumId w:val="21"/>
  </w:num>
  <w:num w:numId="4">
    <w:abstractNumId w:val="10"/>
  </w:num>
  <w:num w:numId="5">
    <w:abstractNumId w:val="17"/>
  </w:num>
  <w:num w:numId="6">
    <w:abstractNumId w:val="9"/>
  </w:num>
  <w:num w:numId="7">
    <w:abstractNumId w:val="4"/>
  </w:num>
  <w:num w:numId="8">
    <w:abstractNumId w:val="24"/>
  </w:num>
  <w:num w:numId="9">
    <w:abstractNumId w:val="15"/>
  </w:num>
  <w:num w:numId="10">
    <w:abstractNumId w:val="2"/>
  </w:num>
  <w:num w:numId="11">
    <w:abstractNumId w:val="6"/>
  </w:num>
  <w:num w:numId="12">
    <w:abstractNumId w:val="19"/>
  </w:num>
  <w:num w:numId="13">
    <w:abstractNumId w:val="5"/>
  </w:num>
  <w:num w:numId="14">
    <w:abstractNumId w:val="25"/>
  </w:num>
  <w:num w:numId="15">
    <w:abstractNumId w:val="16"/>
  </w:num>
  <w:num w:numId="16">
    <w:abstractNumId w:val="0"/>
  </w:num>
  <w:num w:numId="17">
    <w:abstractNumId w:val="8"/>
  </w:num>
  <w:num w:numId="18">
    <w:abstractNumId w:val="18"/>
  </w:num>
  <w:num w:numId="19">
    <w:abstractNumId w:val="20"/>
  </w:num>
  <w:num w:numId="20">
    <w:abstractNumId w:val="1"/>
  </w:num>
  <w:num w:numId="21">
    <w:abstractNumId w:val="23"/>
  </w:num>
  <w:num w:numId="22">
    <w:abstractNumId w:val="3"/>
  </w:num>
  <w:num w:numId="23">
    <w:abstractNumId w:val="13"/>
  </w:num>
  <w:num w:numId="24">
    <w:abstractNumId w:val="11"/>
  </w:num>
  <w:num w:numId="25">
    <w:abstractNumId w:val="12"/>
  </w:num>
  <w:num w:numId="26">
    <w:abstractNumId w:val="22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4A97"/>
    <w:rsid w:val="000E1046"/>
    <w:rsid w:val="00104A97"/>
    <w:rsid w:val="001A7493"/>
    <w:rsid w:val="001F6605"/>
    <w:rsid w:val="002459E4"/>
    <w:rsid w:val="00282BA5"/>
    <w:rsid w:val="003453F0"/>
    <w:rsid w:val="00376CF9"/>
    <w:rsid w:val="003B0F8D"/>
    <w:rsid w:val="003B4974"/>
    <w:rsid w:val="00545A3B"/>
    <w:rsid w:val="00555AD0"/>
    <w:rsid w:val="00571B7E"/>
    <w:rsid w:val="005961A0"/>
    <w:rsid w:val="00660BA9"/>
    <w:rsid w:val="00666793"/>
    <w:rsid w:val="00682B35"/>
    <w:rsid w:val="006B0AA5"/>
    <w:rsid w:val="006B100A"/>
    <w:rsid w:val="006B11C0"/>
    <w:rsid w:val="00727BAC"/>
    <w:rsid w:val="00742800"/>
    <w:rsid w:val="007B3119"/>
    <w:rsid w:val="008554B4"/>
    <w:rsid w:val="008F6A08"/>
    <w:rsid w:val="00953BF7"/>
    <w:rsid w:val="009704F3"/>
    <w:rsid w:val="009A0496"/>
    <w:rsid w:val="009C4A4A"/>
    <w:rsid w:val="009C604A"/>
    <w:rsid w:val="00A00A73"/>
    <w:rsid w:val="00A01042"/>
    <w:rsid w:val="00A71A5D"/>
    <w:rsid w:val="00AA0B96"/>
    <w:rsid w:val="00AC7B21"/>
    <w:rsid w:val="00B63967"/>
    <w:rsid w:val="00B657B1"/>
    <w:rsid w:val="00BE5D60"/>
    <w:rsid w:val="00CA116B"/>
    <w:rsid w:val="00CD4D7C"/>
    <w:rsid w:val="00D31641"/>
    <w:rsid w:val="00DD4D2C"/>
    <w:rsid w:val="00EB280A"/>
    <w:rsid w:val="00EC1150"/>
    <w:rsid w:val="00F14D42"/>
    <w:rsid w:val="00F2380F"/>
    <w:rsid w:val="00FD521D"/>
    <w:rsid w:val="00FE141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E77A7F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4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04A97"/>
    <w:pPr>
      <w:ind w:left="720"/>
      <w:contextualSpacing/>
    </w:pPr>
  </w:style>
  <w:style w:type="paragraph" w:customStyle="1" w:styleId="Body">
    <w:name w:val="Body"/>
    <w:rsid w:val="001F6605"/>
    <w:rPr>
      <w:rFonts w:ascii="Helvetica" w:eastAsia="ヒラギノ角ゴ Pro W3" w:hAnsi="Helvetica" w:cs="Times New Roman"/>
      <w:color w:val="00000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521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521D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164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164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04A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104A97"/>
    <w:pPr>
      <w:ind w:left="720"/>
      <w:contextualSpacing/>
    </w:pPr>
  </w:style>
  <w:style w:type="paragraph" w:customStyle="1" w:styleId="Body">
    <w:name w:val="Body"/>
    <w:rsid w:val="001F6605"/>
    <w:rPr>
      <w:rFonts w:ascii="Helvetica" w:eastAsia="ヒラギノ角ゴ Pro W3" w:hAnsi="Helvetica" w:cs="Times New Roman"/>
      <w:color w:val="00000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521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521D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D3164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316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38CF1D3-84CD-4BA1-9FCC-3A1070D0AF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3565</Words>
  <Characters>20326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238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 Teacher</dc:creator>
  <cp:lastModifiedBy>asduser</cp:lastModifiedBy>
  <cp:revision>2</cp:revision>
  <dcterms:created xsi:type="dcterms:W3CDTF">2012-08-11T16:34:00Z</dcterms:created>
  <dcterms:modified xsi:type="dcterms:W3CDTF">2012-08-11T16:34:00Z</dcterms:modified>
</cp:coreProperties>
</file>